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9" r:id="rId2"/>
    <p:sldId id="270" r:id="rId3"/>
    <p:sldId id="271" r:id="rId4"/>
    <p:sldId id="272" r:id="rId5"/>
    <p:sldId id="278" r:id="rId6"/>
    <p:sldId id="273" r:id="rId7"/>
    <p:sldId id="276" r:id="rId8"/>
    <p:sldId id="282" r:id="rId9"/>
    <p:sldId id="284" r:id="rId10"/>
    <p:sldId id="285" r:id="rId11"/>
    <p:sldId id="286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3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32" y="-1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17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608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0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147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6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7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1.png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png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svg"/><Relationship Id="rId3" Type="http://schemas.openxmlformats.org/officeDocument/2006/relationships/image" Target="../media/image21.svg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3.svg"/><Relationship Id="rId7" Type="http://schemas.openxmlformats.org/officeDocument/2006/relationships/image" Target="../media/image3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svg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A07BE720-49C3-609A-68ED-2072DA5500E7}"/>
              </a:ext>
            </a:extLst>
          </p:cNvPr>
          <p:cNvSpPr/>
          <p:nvPr/>
        </p:nvSpPr>
        <p:spPr>
          <a:xfrm>
            <a:off x="2492943" y="1525133"/>
            <a:ext cx="4889634" cy="2245704"/>
          </a:xfrm>
          <a:custGeom>
            <a:avLst/>
            <a:gdLst>
              <a:gd name="connsiteX0" fmla="*/ 0 w 4876802"/>
              <a:gd name="connsiteY0" fmla="*/ 0 h 2245704"/>
              <a:gd name="connsiteX1" fmla="*/ 2329314 w 4876802"/>
              <a:gd name="connsiteY1" fmla="*/ 0 h 2245704"/>
              <a:gd name="connsiteX2" fmla="*/ 4876802 w 4876802"/>
              <a:gd name="connsiteY2" fmla="*/ 0 h 2245704"/>
              <a:gd name="connsiteX3" fmla="*/ 4876802 w 4876802"/>
              <a:gd name="connsiteY3" fmla="*/ 1061347 h 2245704"/>
              <a:gd name="connsiteX4" fmla="*/ 2329314 w 4876802"/>
              <a:gd name="connsiteY4" fmla="*/ 1061347 h 2245704"/>
              <a:gd name="connsiteX5" fmla="*/ 2329314 w 4876802"/>
              <a:gd name="connsiteY5" fmla="*/ 2245704 h 2245704"/>
              <a:gd name="connsiteX6" fmla="*/ 0 w 4876802"/>
              <a:gd name="connsiteY6" fmla="*/ 2245704 h 2245704"/>
              <a:gd name="connsiteX7" fmla="*/ 0 w 4876802"/>
              <a:gd name="connsiteY7" fmla="*/ 1061347 h 2245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76802" h="2245704">
                <a:moveTo>
                  <a:pt x="0" y="0"/>
                </a:moveTo>
                <a:lnTo>
                  <a:pt x="2329314" y="0"/>
                </a:lnTo>
                <a:lnTo>
                  <a:pt x="4876802" y="0"/>
                </a:lnTo>
                <a:lnTo>
                  <a:pt x="4876802" y="1061347"/>
                </a:lnTo>
                <a:lnTo>
                  <a:pt x="2329314" y="1061347"/>
                </a:lnTo>
                <a:lnTo>
                  <a:pt x="2329314" y="2245704"/>
                </a:lnTo>
                <a:lnTo>
                  <a:pt x="0" y="2245704"/>
                </a:lnTo>
                <a:lnTo>
                  <a:pt x="0" y="1061347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B944FD9-ACE8-4EC6-AFAC-8CC60CB88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00657" cy="662397"/>
          </a:xfrm>
        </p:spPr>
        <p:txBody>
          <a:bodyPr>
            <a:normAutofit fontScale="90000"/>
          </a:bodyPr>
          <a:lstStyle/>
          <a:p>
            <a:r>
              <a:rPr lang="en-US"/>
              <a:t>Use of Pellegrini's cut-insertion theorem for the design of feedback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BF8A7B-B81E-447F-BFBE-DD19F5B8E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CA7A50-7355-4CD6-86E5-43E6DA3A6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C5FEFAC-56B1-4908-B41B-D178D49FA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72669"/>
              </p:ext>
            </p:extLst>
          </p:nvPr>
        </p:nvGraphicFramePr>
        <p:xfrm>
          <a:off x="1465467" y="1525134"/>
          <a:ext cx="672264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3" imgW="5686920" imgH="1929960" progId="CorelDESIGNER.Graphic.12">
                  <p:embed/>
                </p:oleObj>
              </mc:Choice>
              <mc:Fallback>
                <p:oleObj name="Corel DESIGNER" r:id="rId3" imgW="5686920" imgH="192996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467" y="1525134"/>
                        <a:ext cx="6722645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8ABA389-F7B0-447A-AE5F-536E7FEE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03990"/>
              </p:ext>
            </p:extLst>
          </p:nvPr>
        </p:nvGraphicFramePr>
        <p:xfrm>
          <a:off x="7815262" y="1203171"/>
          <a:ext cx="35385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2" y="1203171"/>
                        <a:ext cx="3538537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1ADFAFB-887B-4E1C-A844-9E0BC092A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47856"/>
              </p:ext>
            </p:extLst>
          </p:nvPr>
        </p:nvGraphicFramePr>
        <p:xfrm>
          <a:off x="109153" y="3939794"/>
          <a:ext cx="34385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53" y="3939794"/>
                        <a:ext cx="343852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B300E64-1307-472A-8BF0-09B637E40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58219"/>
              </p:ext>
            </p:extLst>
          </p:nvPr>
        </p:nvGraphicFramePr>
        <p:xfrm>
          <a:off x="4465700" y="5072860"/>
          <a:ext cx="2822922" cy="112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671" imgH="482391" progId="Equation.DSMT4">
                  <p:embed/>
                </p:oleObj>
              </mc:Choice>
              <mc:Fallback>
                <p:oleObj name="Equation" r:id="rId9" imgW="1218671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00" y="5072860"/>
                        <a:ext cx="2822922" cy="112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1E654A5-D8BB-47A0-859F-311F34650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89136"/>
              </p:ext>
            </p:extLst>
          </p:nvPr>
        </p:nvGraphicFramePr>
        <p:xfrm>
          <a:off x="10139363" y="4133850"/>
          <a:ext cx="1549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9363" y="4133850"/>
                        <a:ext cx="154940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29C7875-3E1D-474D-ACA7-A24DF8DC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28593"/>
              </p:ext>
            </p:extLst>
          </p:nvPr>
        </p:nvGraphicFramePr>
        <p:xfrm>
          <a:off x="8799184" y="2220758"/>
          <a:ext cx="189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419040" progId="Equation.DSMT4">
                  <p:embed/>
                </p:oleObj>
              </mc:Choice>
              <mc:Fallback>
                <p:oleObj name="Equation" r:id="rId13" imgW="8380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28B4DD1-C8FB-4401-9A98-5AE755AAD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184" y="2220758"/>
                        <a:ext cx="189230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8245FD9-2CC4-453F-9071-1F0BF780B0C1}"/>
              </a:ext>
            </a:extLst>
          </p:cNvPr>
          <p:cNvSpPr txBox="1"/>
          <p:nvPr/>
        </p:nvSpPr>
        <p:spPr>
          <a:xfrm>
            <a:off x="344905" y="934809"/>
            <a:ext cx="512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k diagram of a feedback system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AF8E1E-0CE2-4B4E-8A03-6B0AAA2D0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41434"/>
              </p:ext>
            </p:extLst>
          </p:nvPr>
        </p:nvGraphicFramePr>
        <p:xfrm>
          <a:off x="8856517" y="3137835"/>
          <a:ext cx="2551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29C7875-3E1D-474D-ACA7-A24DF8DCC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517" y="3137835"/>
                        <a:ext cx="25511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59D1DB5-F693-44EC-AA9B-DD2F378FC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73341"/>
              </p:ext>
            </p:extLst>
          </p:nvPr>
        </p:nvGraphicFramePr>
        <p:xfrm>
          <a:off x="3547678" y="3929570"/>
          <a:ext cx="26368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68200" imgH="457200" progId="Equation.DSMT4">
                  <p:embed/>
                </p:oleObj>
              </mc:Choice>
              <mc:Fallback>
                <p:oleObj name="Equation" r:id="rId17" imgW="11682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678" y="3929570"/>
                        <a:ext cx="263683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96C7191-567B-4DDF-A57F-305659CCB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14549"/>
              </p:ext>
            </p:extLst>
          </p:nvPr>
        </p:nvGraphicFramePr>
        <p:xfrm>
          <a:off x="6184516" y="3955478"/>
          <a:ext cx="22082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77760" imgH="457200" progId="Equation.DSMT4">
                  <p:embed/>
                </p:oleObj>
              </mc:Choice>
              <mc:Fallback>
                <p:oleObj name="Equation" r:id="rId19" imgW="9777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59D1DB5-F693-44EC-AA9B-DD2F378F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516" y="3955478"/>
                        <a:ext cx="2208212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CB3EB9F-098A-4AF2-9A38-BE36C5DCF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50250"/>
              </p:ext>
            </p:extLst>
          </p:nvPr>
        </p:nvGraphicFramePr>
        <p:xfrm>
          <a:off x="8398067" y="4025519"/>
          <a:ext cx="1492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419040" progId="Equation.DSMT4">
                  <p:embed/>
                </p:oleObj>
              </mc:Choice>
              <mc:Fallback>
                <p:oleObj name="Equation" r:id="rId21" imgW="660240" imgH="419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96C7191-567B-4DDF-A57F-305659CCB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067" y="4025519"/>
                        <a:ext cx="149225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72B32444-CEB7-41E9-A8C7-F9492FB5A78C}"/>
              </a:ext>
            </a:extLst>
          </p:cNvPr>
          <p:cNvSpPr/>
          <p:nvPr/>
        </p:nvSpPr>
        <p:spPr>
          <a:xfrm>
            <a:off x="4186989" y="4987353"/>
            <a:ext cx="3429000" cy="121026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FFD3FD6-642A-4B20-8544-5E9DD2880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332" y="136525"/>
            <a:ext cx="10515600" cy="662397"/>
          </a:xfrm>
        </p:spPr>
        <p:txBody>
          <a:bodyPr/>
          <a:lstStyle/>
          <a:p>
            <a:r>
              <a:rPr lang="en-US" dirty="0"/>
              <a:t>Finite gain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390E96-523A-4B21-B03C-CF08414D2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A18AE11-9A39-493C-BA1E-998A06DE8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DA8675A-0A1E-46D1-A2B9-209E96657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56725"/>
              </p:ext>
            </p:extLst>
          </p:nvPr>
        </p:nvGraphicFramePr>
        <p:xfrm>
          <a:off x="849576" y="913872"/>
          <a:ext cx="1752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44240" progId="Equation.DSMT4">
                  <p:embed/>
                </p:oleObj>
              </mc:Choice>
              <mc:Fallback>
                <p:oleObj name="Equation" r:id="rId2" imgW="88884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B726AA46-070A-4E34-8E46-F4B957ECD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913872"/>
                        <a:ext cx="1752600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9170610-8CC0-4912-9710-8C0573C8B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21379"/>
              </p:ext>
            </p:extLst>
          </p:nvPr>
        </p:nvGraphicFramePr>
        <p:xfrm>
          <a:off x="942709" y="2913062"/>
          <a:ext cx="2551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AF8E1E-0CE2-4B4E-8A03-6B0AAA2D0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09" y="2913062"/>
                        <a:ext cx="25511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02F4BA4-99E5-4F41-AEFD-2E268FFD7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59469"/>
              </p:ext>
            </p:extLst>
          </p:nvPr>
        </p:nvGraphicFramePr>
        <p:xfrm>
          <a:off x="849576" y="1795056"/>
          <a:ext cx="35369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44240" progId="Equation.DSMT4">
                  <p:embed/>
                </p:oleObj>
              </mc:Choice>
              <mc:Fallback>
                <p:oleObj name="Equation" r:id="rId6" imgW="162540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6BD01D-F3F5-4C45-84B0-E6AC82D5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1795056"/>
                        <a:ext cx="3536950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CB6100-D974-47AE-BFCE-8FA10F3BA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3449"/>
              </p:ext>
            </p:extLst>
          </p:nvPr>
        </p:nvGraphicFramePr>
        <p:xfrm>
          <a:off x="804332" y="3554819"/>
          <a:ext cx="5130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482400" progId="Equation.DSMT4">
                  <p:embed/>
                </p:oleObj>
              </mc:Choice>
              <mc:Fallback>
                <p:oleObj name="Equation" r:id="rId8" imgW="22730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9170610-8CC0-4912-9710-8C0573C8B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2" y="3554819"/>
                        <a:ext cx="5130800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6654958-C3A8-48DA-B35A-A6CB0FEE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19724"/>
              </p:ext>
            </p:extLst>
          </p:nvPr>
        </p:nvGraphicFramePr>
        <p:xfrm>
          <a:off x="849576" y="4769663"/>
          <a:ext cx="4614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457200" progId="Equation.DSMT4">
                  <p:embed/>
                </p:oleObj>
              </mc:Choice>
              <mc:Fallback>
                <p:oleObj name="Equation" r:id="rId10" imgW="20444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B6100-D974-47AE-BFCE-8FA10F3BA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4769663"/>
                        <a:ext cx="4614862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AA064A1-C6A7-4476-B357-284F51D9B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23878"/>
              </p:ext>
            </p:extLst>
          </p:nvPr>
        </p:nvGraphicFramePr>
        <p:xfrm>
          <a:off x="7029980" y="866365"/>
          <a:ext cx="4184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457200" progId="Equation.DSMT4">
                  <p:embed/>
                </p:oleObj>
              </mc:Choice>
              <mc:Fallback>
                <p:oleObj name="Equation" r:id="rId12" imgW="18540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6654958-C3A8-48DA-B35A-A6CB0FEEB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980" y="866365"/>
                        <a:ext cx="4184650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CCAF9F4-98A7-437D-A498-CB3260FA9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16176"/>
              </p:ext>
            </p:extLst>
          </p:nvPr>
        </p:nvGraphicFramePr>
        <p:xfrm>
          <a:off x="6950342" y="1975683"/>
          <a:ext cx="4414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82400" progId="Equation.DSMT4">
                  <p:embed/>
                </p:oleObj>
              </mc:Choice>
              <mc:Fallback>
                <p:oleObj name="Equation" r:id="rId14" imgW="195552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A064A1-C6A7-4476-B357-284F51D9B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342" y="1975683"/>
                        <a:ext cx="44148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045BBA8-9FDB-4DA8-B9BC-822BEDF58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90493"/>
              </p:ext>
            </p:extLst>
          </p:nvPr>
        </p:nvGraphicFramePr>
        <p:xfrm>
          <a:off x="7007491" y="3196657"/>
          <a:ext cx="43005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82400" progId="Equation.DSMT4">
                  <p:embed/>
                </p:oleObj>
              </mc:Choice>
              <mc:Fallback>
                <p:oleObj name="Equation" r:id="rId16" imgW="1904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CCAF9F4-98A7-437D-A498-CB3260FA9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91" y="3196657"/>
                        <a:ext cx="43005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A68FA2B-785A-47F8-B4EC-16A518B1C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20776"/>
              </p:ext>
            </p:extLst>
          </p:nvPr>
        </p:nvGraphicFramePr>
        <p:xfrm>
          <a:off x="7377113" y="4879975"/>
          <a:ext cx="3209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360" imgH="507960" progId="Equation.DSMT4">
                  <p:embed/>
                </p:oleObj>
              </mc:Choice>
              <mc:Fallback>
                <p:oleObj name="Equation" r:id="rId18" imgW="14223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045BBA8-9FDB-4DA8-B9BC-822BEDF58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879975"/>
                        <a:ext cx="320992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E3CDF60-B0C0-4C06-B189-A127FE45EF1C}"/>
              </a:ext>
            </a:extLst>
          </p:cNvPr>
          <p:cNvSpPr txBox="1"/>
          <p:nvPr/>
        </p:nvSpPr>
        <p:spPr>
          <a:xfrm>
            <a:off x="7172091" y="4417631"/>
            <a:ext cx="4155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he Schwarz inequality:</a:t>
            </a:r>
          </a:p>
        </p:txBody>
      </p:sp>
    </p:spTree>
    <p:extLst>
      <p:ext uri="{BB962C8B-B14F-4D97-AF65-F5344CB8AC3E}">
        <p14:creationId xmlns:p14="http://schemas.microsoft.com/office/powerpoint/2010/main" val="379739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E8FBBE-0281-4005-8B6E-728BEBE4B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Final reca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4A1CC-4553-45BA-9E7C-53DE67601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61D039-DB05-4211-AB46-F0304B113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69A50EA-2B6D-4005-9C50-0E75D7CF2B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798922"/>
            <a:ext cx="5427134" cy="19145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AA6AE15-1352-46DC-B3F6-511429E43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79905"/>
              </p:ext>
            </p:extLst>
          </p:nvPr>
        </p:nvGraphicFramePr>
        <p:xfrm>
          <a:off x="7371924" y="311081"/>
          <a:ext cx="267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DA8675A-0A1E-46D1-A2B9-209E96657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924" y="311081"/>
                        <a:ext cx="267811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" name="Gruppo 157">
            <a:extLst>
              <a:ext uri="{FF2B5EF4-FFF2-40B4-BE49-F238E27FC236}">
                <a16:creationId xmlns:a16="http://schemas.microsoft.com/office/drawing/2014/main" id="{6C50FE46-33E5-8A17-77C8-AFDDE99768C6}"/>
              </a:ext>
            </a:extLst>
          </p:cNvPr>
          <p:cNvGrpSpPr/>
          <p:nvPr/>
        </p:nvGrpSpPr>
        <p:grpSpPr>
          <a:xfrm>
            <a:off x="6095999" y="1634191"/>
            <a:ext cx="4956316" cy="1615052"/>
            <a:chOff x="6095999" y="1634191"/>
            <a:chExt cx="4956316" cy="1615052"/>
          </a:xfrm>
        </p:grpSpPr>
        <p:sp>
          <p:nvSpPr>
            <p:cNvPr id="10" name="Figura a mano libera: forma 9">
              <a:extLst>
                <a:ext uri="{FF2B5EF4-FFF2-40B4-BE49-F238E27FC236}">
                  <a16:creationId xmlns:a16="http://schemas.microsoft.com/office/drawing/2014/main" id="{37FE0351-E904-4E40-8992-76D38A60A2E1}"/>
                </a:ext>
              </a:extLst>
            </p:cNvPr>
            <p:cNvSpPr/>
            <p:nvPr/>
          </p:nvSpPr>
          <p:spPr>
            <a:xfrm>
              <a:off x="6984002" y="1634191"/>
              <a:ext cx="3111747" cy="1615052"/>
            </a:xfrm>
            <a:custGeom>
              <a:avLst/>
              <a:gdLst>
                <a:gd name="connsiteX0" fmla="*/ 0 w 3200272"/>
                <a:gd name="connsiteY0" fmla="*/ 0 h 1660998"/>
                <a:gd name="connsiteX1" fmla="*/ 0 w 3200272"/>
                <a:gd name="connsiteY1" fmla="*/ 672982 h 1660998"/>
                <a:gd name="connsiteX2" fmla="*/ 0 w 3200272"/>
                <a:gd name="connsiteY2" fmla="*/ 1660998 h 1660998"/>
                <a:gd name="connsiteX3" fmla="*/ 973689 w 3200272"/>
                <a:gd name="connsiteY3" fmla="*/ 1660998 h 1660998"/>
                <a:gd name="connsiteX4" fmla="*/ 973689 w 3200272"/>
                <a:gd name="connsiteY4" fmla="*/ 672982 h 1660998"/>
                <a:gd name="connsiteX5" fmla="*/ 3200272 w 3200272"/>
                <a:gd name="connsiteY5" fmla="*/ 672982 h 1660998"/>
                <a:gd name="connsiteX6" fmla="*/ 3200272 w 3200272"/>
                <a:gd name="connsiteY6" fmla="*/ 0 h 1660998"/>
                <a:gd name="connsiteX7" fmla="*/ 973689 w 3200272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2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89" y="1660998"/>
                  </a:lnTo>
                  <a:lnTo>
                    <a:pt x="973689" y="672982"/>
                  </a:lnTo>
                  <a:lnTo>
                    <a:pt x="3200272" y="672982"/>
                  </a:lnTo>
                  <a:lnTo>
                    <a:pt x="3200272" y="0"/>
                  </a:lnTo>
                  <a:lnTo>
                    <a:pt x="973689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56D7CCAD-BA71-47C2-8BA0-F5C46FC03568}"/>
                </a:ext>
              </a:extLst>
            </p:cNvPr>
            <p:cNvSpPr/>
            <p:nvPr/>
          </p:nvSpPr>
          <p:spPr>
            <a:xfrm>
              <a:off x="8249011" y="2941797"/>
              <a:ext cx="9262" cy="79537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DB8A6895-36A6-40F1-833A-CCFF929FA850}"/>
                </a:ext>
              </a:extLst>
            </p:cNvPr>
            <p:cNvSpPr/>
            <p:nvPr/>
          </p:nvSpPr>
          <p:spPr>
            <a:xfrm>
              <a:off x="7930757" y="2465202"/>
              <a:ext cx="318253" cy="75097"/>
            </a:xfrm>
            <a:custGeom>
              <a:avLst/>
              <a:gdLst>
                <a:gd name="connsiteX0" fmla="*/ 327308 w 327307"/>
                <a:gd name="connsiteY0" fmla="*/ 77233 h 77233"/>
                <a:gd name="connsiteX1" fmla="*/ 327308 w 327307"/>
                <a:gd name="connsiteY1" fmla="*/ 0 h 77233"/>
                <a:gd name="connsiteX2" fmla="*/ 0 w 3273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7307" h="77233">
                  <a:moveTo>
                    <a:pt x="327308" y="77233"/>
                  </a:moveTo>
                  <a:lnTo>
                    <a:pt x="3273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Elemento grafico 134">
              <a:extLst>
                <a:ext uri="{FF2B5EF4-FFF2-40B4-BE49-F238E27FC236}">
                  <a16:creationId xmlns:a16="http://schemas.microsoft.com/office/drawing/2014/main" id="{D577001A-DBD8-46C6-82D2-CFFA223124AF}"/>
                </a:ext>
              </a:extLst>
            </p:cNvPr>
            <p:cNvGrpSpPr/>
            <p:nvPr/>
          </p:nvGrpSpPr>
          <p:grpSpPr>
            <a:xfrm>
              <a:off x="8341604" y="2456221"/>
              <a:ext cx="142424" cy="146327"/>
              <a:chOff x="2622419" y="1974036"/>
              <a:chExt cx="146476" cy="150490"/>
            </a:xfrm>
            <a:noFill/>
          </p:grpSpPr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677E6A61-2340-462B-8184-AE06EB44BE6A}"/>
                  </a:ext>
                </a:extLst>
              </p:cNvPr>
              <p:cNvSpPr/>
              <p:nvPr/>
            </p:nvSpPr>
            <p:spPr>
              <a:xfrm>
                <a:off x="2622419" y="2049283"/>
                <a:ext cx="146476" cy="9525"/>
              </a:xfrm>
              <a:custGeom>
                <a:avLst/>
                <a:gdLst>
                  <a:gd name="connsiteX0" fmla="*/ 146648 w 146476"/>
                  <a:gd name="connsiteY0" fmla="*/ 10 h 9525"/>
                  <a:gd name="connsiteX1" fmla="*/ 171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48" y="10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51FCEDF5-FA1E-4862-B3F6-9987CF00FE7C}"/>
                  </a:ext>
                </a:extLst>
              </p:cNvPr>
              <p:cNvSpPr/>
              <p:nvPr/>
            </p:nvSpPr>
            <p:spPr>
              <a:xfrm>
                <a:off x="2695658" y="1974036"/>
                <a:ext cx="9525" cy="150490"/>
              </a:xfrm>
              <a:custGeom>
                <a:avLst/>
                <a:gdLst>
                  <a:gd name="connsiteX0" fmla="*/ 171 w 9525"/>
                  <a:gd name="connsiteY0" fmla="*/ 150501 h 150490"/>
                  <a:gd name="connsiteX1" fmla="*/ 171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1" y="150501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29514B44-4952-479E-91B4-EBB7F903CEB2}"/>
                </a:ext>
              </a:extLst>
            </p:cNvPr>
            <p:cNvSpPr/>
            <p:nvPr/>
          </p:nvSpPr>
          <p:spPr>
            <a:xfrm>
              <a:off x="8341598" y="2946502"/>
              <a:ext cx="142423" cy="9262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" name="Elemento grafico 134">
              <a:extLst>
                <a:ext uri="{FF2B5EF4-FFF2-40B4-BE49-F238E27FC236}">
                  <a16:creationId xmlns:a16="http://schemas.microsoft.com/office/drawing/2014/main" id="{4F901353-619D-49EF-A498-143EE890B46A}"/>
                </a:ext>
              </a:extLst>
            </p:cNvPr>
            <p:cNvGrpSpPr/>
            <p:nvPr/>
          </p:nvGrpSpPr>
          <p:grpSpPr>
            <a:xfrm>
              <a:off x="6490371" y="2552105"/>
              <a:ext cx="254733" cy="384257"/>
              <a:chOff x="718520" y="2072647"/>
              <a:chExt cx="261980" cy="395189"/>
            </a:xfrm>
            <a:noFill/>
          </p:grpSpPr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2A0AF555-0952-4271-84FC-66454DDD1EC9}"/>
                  </a:ext>
                </a:extLst>
              </p:cNvPr>
              <p:cNvSpPr/>
              <p:nvPr/>
            </p:nvSpPr>
            <p:spPr>
              <a:xfrm>
                <a:off x="718520" y="2138512"/>
                <a:ext cx="261980" cy="263459"/>
              </a:xfrm>
              <a:custGeom>
                <a:avLst/>
                <a:gdLst>
                  <a:gd name="connsiteX0" fmla="*/ 261966 w 261980"/>
                  <a:gd name="connsiteY0" fmla="*/ 131837 h 263459"/>
                  <a:gd name="connsiteX1" fmla="*/ 130976 w 261980"/>
                  <a:gd name="connsiteY1" fmla="*/ 263567 h 263459"/>
                  <a:gd name="connsiteX2" fmla="*/ -14 w 261980"/>
                  <a:gd name="connsiteY2" fmla="*/ 131837 h 263459"/>
                  <a:gd name="connsiteX3" fmla="*/ 130976 w 261980"/>
                  <a:gd name="connsiteY3" fmla="*/ 108 h 263459"/>
                  <a:gd name="connsiteX4" fmla="*/ 261966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66" y="131837"/>
                    </a:moveTo>
                    <a:cubicBezTo>
                      <a:pt x="261966" y="204589"/>
                      <a:pt x="203320" y="263567"/>
                      <a:pt x="130976" y="263567"/>
                    </a:cubicBezTo>
                    <a:cubicBezTo>
                      <a:pt x="58632" y="263567"/>
                      <a:pt x="-14" y="204589"/>
                      <a:pt x="-14" y="131837"/>
                    </a:cubicBezTo>
                    <a:cubicBezTo>
                      <a:pt x="-14" y="59085"/>
                      <a:pt x="58632" y="108"/>
                      <a:pt x="130976" y="108"/>
                    </a:cubicBezTo>
                    <a:cubicBezTo>
                      <a:pt x="203320" y="108"/>
                      <a:pt x="261966" y="59085"/>
                      <a:pt x="261966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06BEFFA0-A6DC-4CD0-AE0F-A5D2174E761A}"/>
                  </a:ext>
                </a:extLst>
              </p:cNvPr>
              <p:cNvSpPr/>
              <p:nvPr/>
            </p:nvSpPr>
            <p:spPr>
              <a:xfrm>
                <a:off x="849510" y="2401970"/>
                <a:ext cx="9525" cy="65865"/>
              </a:xfrm>
              <a:custGeom>
                <a:avLst/>
                <a:gdLst>
                  <a:gd name="connsiteX0" fmla="*/ -14 w 9525"/>
                  <a:gd name="connsiteY0" fmla="*/ 119 h 65865"/>
                  <a:gd name="connsiteX1" fmla="*/ -14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4" y="119"/>
                    </a:moveTo>
                    <a:lnTo>
                      <a:pt x="-14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FE84EC53-5DBF-4D59-A274-20D88F14455A}"/>
                  </a:ext>
                </a:extLst>
              </p:cNvPr>
              <p:cNvSpPr/>
              <p:nvPr/>
            </p:nvSpPr>
            <p:spPr>
              <a:xfrm>
                <a:off x="849510" y="2072647"/>
                <a:ext cx="9525" cy="65864"/>
              </a:xfrm>
              <a:custGeom>
                <a:avLst/>
                <a:gdLst>
                  <a:gd name="connsiteX0" fmla="*/ -14 w 9525"/>
                  <a:gd name="connsiteY0" fmla="*/ 65961 h 65864"/>
                  <a:gd name="connsiteX1" fmla="*/ -14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4" y="65961"/>
                    </a:moveTo>
                    <a:lnTo>
                      <a:pt x="-14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487EF117-102B-481C-B39A-C18C11BD19C3}"/>
                  </a:ext>
                </a:extLst>
              </p:cNvPr>
              <p:cNvSpPr/>
              <p:nvPr/>
            </p:nvSpPr>
            <p:spPr>
              <a:xfrm>
                <a:off x="812544" y="2203356"/>
                <a:ext cx="73931" cy="9525"/>
              </a:xfrm>
              <a:custGeom>
                <a:avLst/>
                <a:gdLst>
                  <a:gd name="connsiteX0" fmla="*/ 73917 w 73931"/>
                  <a:gd name="connsiteY0" fmla="*/ 103 h 9525"/>
                  <a:gd name="connsiteX1" fmla="*/ -14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03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AEEAEE48-FE81-4F78-9BC3-0AA42D9FFD82}"/>
                  </a:ext>
                </a:extLst>
              </p:cNvPr>
              <p:cNvSpPr/>
              <p:nvPr/>
            </p:nvSpPr>
            <p:spPr>
              <a:xfrm>
                <a:off x="849510" y="2165587"/>
                <a:ext cx="9525" cy="75537"/>
              </a:xfrm>
              <a:custGeom>
                <a:avLst/>
                <a:gdLst>
                  <a:gd name="connsiteX0" fmla="*/ -14 w 9525"/>
                  <a:gd name="connsiteY0" fmla="*/ 75641 h 75537"/>
                  <a:gd name="connsiteX1" fmla="*/ -14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4" y="75641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BA2B690A-9EE9-4901-A705-831747A44BD6}"/>
                  </a:ext>
                </a:extLst>
              </p:cNvPr>
              <p:cNvSpPr/>
              <p:nvPr/>
            </p:nvSpPr>
            <p:spPr>
              <a:xfrm>
                <a:off x="812544" y="2359147"/>
                <a:ext cx="73931" cy="9525"/>
              </a:xfrm>
              <a:custGeom>
                <a:avLst/>
                <a:gdLst>
                  <a:gd name="connsiteX0" fmla="*/ 73917 w 73931"/>
                  <a:gd name="connsiteY0" fmla="*/ 113 h 9525"/>
                  <a:gd name="connsiteX1" fmla="*/ -14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13"/>
                    </a:moveTo>
                    <a:lnTo>
                      <a:pt x="-14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E7BAE136-3E99-4F64-A459-F0A79DE79AD6}"/>
                </a:ext>
              </a:extLst>
            </p:cNvPr>
            <p:cNvSpPr/>
            <p:nvPr/>
          </p:nvSpPr>
          <p:spPr>
            <a:xfrm>
              <a:off x="6617736" y="2477041"/>
              <a:ext cx="366266" cy="107085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949F62F8-620C-4CFC-93C1-19CE5729C9AD}"/>
                </a:ext>
              </a:extLst>
            </p:cNvPr>
            <p:cNvSpPr/>
            <p:nvPr/>
          </p:nvSpPr>
          <p:spPr>
            <a:xfrm>
              <a:off x="6617736" y="2914392"/>
              <a:ext cx="9262" cy="111860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9567C953-4F72-44FC-A931-3D41E2A21F14}"/>
                </a:ext>
              </a:extLst>
            </p:cNvPr>
            <p:cNvSpPr/>
            <p:nvPr/>
          </p:nvSpPr>
          <p:spPr>
            <a:xfrm>
              <a:off x="6617736" y="3026253"/>
              <a:ext cx="366266" cy="9262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9" name="Elemento grafico 134">
              <a:extLst>
                <a:ext uri="{FF2B5EF4-FFF2-40B4-BE49-F238E27FC236}">
                  <a16:creationId xmlns:a16="http://schemas.microsoft.com/office/drawing/2014/main" id="{C5A22DB5-7F18-4EBC-B6FF-B4F8A0B8121D}"/>
                </a:ext>
              </a:extLst>
            </p:cNvPr>
            <p:cNvGrpSpPr/>
            <p:nvPr/>
          </p:nvGrpSpPr>
          <p:grpSpPr>
            <a:xfrm>
              <a:off x="9864415" y="1686404"/>
              <a:ext cx="142424" cy="146327"/>
              <a:chOff x="4188552" y="1182318"/>
              <a:chExt cx="146476" cy="150490"/>
            </a:xfrm>
            <a:noFill/>
          </p:grpSpPr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9D787F7F-1C8E-4249-9816-AA85ECBD42A3}"/>
                  </a:ext>
                </a:extLst>
              </p:cNvPr>
              <p:cNvSpPr/>
              <p:nvPr/>
            </p:nvSpPr>
            <p:spPr>
              <a:xfrm>
                <a:off x="4188552" y="1257565"/>
                <a:ext cx="146476" cy="9525"/>
              </a:xfrm>
              <a:custGeom>
                <a:avLst/>
                <a:gdLst>
                  <a:gd name="connsiteX0" fmla="*/ 146812 w 146476"/>
                  <a:gd name="connsiteY0" fmla="*/ -73 h 9525"/>
                  <a:gd name="connsiteX1" fmla="*/ 335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2" y="-73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FE46F7B5-7935-4FEC-AB77-FB9EA20BA40F}"/>
                  </a:ext>
                </a:extLst>
              </p:cNvPr>
              <p:cNvSpPr/>
              <p:nvPr/>
            </p:nvSpPr>
            <p:spPr>
              <a:xfrm>
                <a:off x="4261791" y="1182318"/>
                <a:ext cx="9525" cy="150490"/>
              </a:xfrm>
              <a:custGeom>
                <a:avLst/>
                <a:gdLst>
                  <a:gd name="connsiteX0" fmla="*/ 335 w 9525"/>
                  <a:gd name="connsiteY0" fmla="*/ 150417 h 150490"/>
                  <a:gd name="connsiteX1" fmla="*/ 335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35" y="150417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FC1EED9A-4C0E-4668-974A-DE660D1C6712}"/>
                </a:ext>
              </a:extLst>
            </p:cNvPr>
            <p:cNvSpPr/>
            <p:nvPr/>
          </p:nvSpPr>
          <p:spPr>
            <a:xfrm>
              <a:off x="9864415" y="2176680"/>
              <a:ext cx="142423" cy="9262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1" name="Elemento grafico 134">
              <a:extLst>
                <a:ext uri="{FF2B5EF4-FFF2-40B4-BE49-F238E27FC236}">
                  <a16:creationId xmlns:a16="http://schemas.microsoft.com/office/drawing/2014/main" id="{66F61827-A0D0-4E42-AB25-8009B887F4EE}"/>
                </a:ext>
              </a:extLst>
            </p:cNvPr>
            <p:cNvGrpSpPr/>
            <p:nvPr/>
          </p:nvGrpSpPr>
          <p:grpSpPr>
            <a:xfrm>
              <a:off x="7070391" y="2465223"/>
              <a:ext cx="142424" cy="146327"/>
              <a:chOff x="1315041" y="1983294"/>
              <a:chExt cx="146476" cy="150490"/>
            </a:xfrm>
            <a:noFill/>
          </p:grpSpPr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04FFBAFA-281A-4DDD-A209-6CFF6DA5E8B6}"/>
                  </a:ext>
                </a:extLst>
              </p:cNvPr>
              <p:cNvSpPr/>
              <p:nvPr/>
            </p:nvSpPr>
            <p:spPr>
              <a:xfrm>
                <a:off x="1315041" y="2058542"/>
                <a:ext cx="146476" cy="9525"/>
              </a:xfrm>
              <a:custGeom>
                <a:avLst/>
                <a:gdLst>
                  <a:gd name="connsiteX0" fmla="*/ 146511 w 146476"/>
                  <a:gd name="connsiteY0" fmla="*/ 11 h 9525"/>
                  <a:gd name="connsiteX1" fmla="*/ 34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1" y="11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ADDFEC31-E218-4658-A1C0-06191015E967}"/>
                  </a:ext>
                </a:extLst>
              </p:cNvPr>
              <p:cNvSpPr/>
              <p:nvPr/>
            </p:nvSpPr>
            <p:spPr>
              <a:xfrm>
                <a:off x="1388279" y="1983294"/>
                <a:ext cx="9525" cy="150490"/>
              </a:xfrm>
              <a:custGeom>
                <a:avLst/>
                <a:gdLst>
                  <a:gd name="connsiteX0" fmla="*/ 34 w 9525"/>
                  <a:gd name="connsiteY0" fmla="*/ 150502 h 150490"/>
                  <a:gd name="connsiteX1" fmla="*/ 34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" y="150502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28D4DDC8-B723-48D5-ADB9-B7F4558ACE49}"/>
                </a:ext>
              </a:extLst>
            </p:cNvPr>
            <p:cNvSpPr/>
            <p:nvPr/>
          </p:nvSpPr>
          <p:spPr>
            <a:xfrm>
              <a:off x="7070389" y="2955504"/>
              <a:ext cx="142424" cy="9262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7DC96681-DFFC-4FC6-9D40-782420B808E6}"/>
                </a:ext>
              </a:extLst>
            </p:cNvPr>
            <p:cNvSpPr txBox="1"/>
            <p:nvPr/>
          </p:nvSpPr>
          <p:spPr>
            <a:xfrm>
              <a:off x="7648642" y="2556639"/>
              <a:ext cx="326006" cy="3389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9F9B7A95-AE2D-4C46-BB5D-A813D872395A}"/>
                </a:ext>
              </a:extLst>
            </p:cNvPr>
            <p:cNvSpPr txBox="1"/>
            <p:nvPr/>
          </p:nvSpPr>
          <p:spPr>
            <a:xfrm>
              <a:off x="9607778" y="1778893"/>
              <a:ext cx="353790" cy="3389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348771A9-94E9-4A48-B519-69CC6E8E7ADC}"/>
                </a:ext>
              </a:extLst>
            </p:cNvPr>
            <p:cNvSpPr txBox="1"/>
            <p:nvPr/>
          </p:nvSpPr>
          <p:spPr>
            <a:xfrm>
              <a:off x="7101193" y="2580903"/>
              <a:ext cx="233390" cy="3389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4E17792A-6B32-472E-90AE-9397BA13DC76}"/>
                </a:ext>
              </a:extLst>
            </p:cNvPr>
            <p:cNvSpPr txBox="1"/>
            <p:nvPr/>
          </p:nvSpPr>
          <p:spPr>
            <a:xfrm>
              <a:off x="6999510" y="1650516"/>
              <a:ext cx="1159542" cy="3389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27" name="CasellaDiTesto 26">
              <a:extLst>
                <a:ext uri="{FF2B5EF4-FFF2-40B4-BE49-F238E27FC236}">
                  <a16:creationId xmlns:a16="http://schemas.microsoft.com/office/drawing/2014/main" id="{5E9078F3-8A48-4C14-ACFF-1AF060C0C32C}"/>
                </a:ext>
              </a:extLst>
            </p:cNvPr>
            <p:cNvSpPr txBox="1"/>
            <p:nvPr/>
          </p:nvSpPr>
          <p:spPr>
            <a:xfrm>
              <a:off x="6999510" y="1928361"/>
              <a:ext cx="983574" cy="3389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28" name="Elemento grafico 134">
              <a:extLst>
                <a:ext uri="{FF2B5EF4-FFF2-40B4-BE49-F238E27FC236}">
                  <a16:creationId xmlns:a16="http://schemas.microsoft.com/office/drawing/2014/main" id="{B71B6A12-EE7A-4522-94A1-825C9CFFE5DA}"/>
                </a:ext>
              </a:extLst>
            </p:cNvPr>
            <p:cNvGrpSpPr/>
            <p:nvPr/>
          </p:nvGrpSpPr>
          <p:grpSpPr>
            <a:xfrm>
              <a:off x="10334644" y="1758838"/>
              <a:ext cx="254733" cy="384257"/>
              <a:chOff x="4672158" y="1256813"/>
              <a:chExt cx="261980" cy="395189"/>
            </a:xfrm>
            <a:noFill/>
          </p:grpSpPr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2EB863E9-0BD8-41E6-9150-020F6F767F12}"/>
                  </a:ext>
                </a:extLst>
              </p:cNvPr>
              <p:cNvSpPr/>
              <p:nvPr/>
            </p:nvSpPr>
            <p:spPr>
              <a:xfrm rot="10800000" flipV="1">
                <a:off x="4672158" y="1322678"/>
                <a:ext cx="261980" cy="263459"/>
              </a:xfrm>
              <a:custGeom>
                <a:avLst/>
                <a:gdLst>
                  <a:gd name="connsiteX0" fmla="*/ 262381 w 261980"/>
                  <a:gd name="connsiteY0" fmla="*/ 131751 h 263459"/>
                  <a:gd name="connsiteX1" fmla="*/ 131391 w 261980"/>
                  <a:gd name="connsiteY1" fmla="*/ 263481 h 263459"/>
                  <a:gd name="connsiteX2" fmla="*/ 401 w 261980"/>
                  <a:gd name="connsiteY2" fmla="*/ 131751 h 263459"/>
                  <a:gd name="connsiteX3" fmla="*/ 131391 w 261980"/>
                  <a:gd name="connsiteY3" fmla="*/ 22 h 263459"/>
                  <a:gd name="connsiteX4" fmla="*/ 262381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1" y="131751"/>
                    </a:moveTo>
                    <a:cubicBezTo>
                      <a:pt x="262381" y="204504"/>
                      <a:pt x="203735" y="263481"/>
                      <a:pt x="131391" y="263481"/>
                    </a:cubicBezTo>
                    <a:cubicBezTo>
                      <a:pt x="59047" y="263481"/>
                      <a:pt x="401" y="204504"/>
                      <a:pt x="401" y="131751"/>
                    </a:cubicBezTo>
                    <a:cubicBezTo>
                      <a:pt x="401" y="58999"/>
                      <a:pt x="59047" y="22"/>
                      <a:pt x="131391" y="22"/>
                    </a:cubicBezTo>
                    <a:cubicBezTo>
                      <a:pt x="203735" y="22"/>
                      <a:pt x="262381" y="58999"/>
                      <a:pt x="262381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91A5F644-21FC-48E0-A47F-07AEFC132B35}"/>
                  </a:ext>
                </a:extLst>
              </p:cNvPr>
              <p:cNvSpPr/>
              <p:nvPr/>
            </p:nvSpPr>
            <p:spPr>
              <a:xfrm rot="10800000" flipV="1">
                <a:off x="4803149" y="1586136"/>
                <a:ext cx="9525" cy="65865"/>
              </a:xfrm>
              <a:custGeom>
                <a:avLst/>
                <a:gdLst>
                  <a:gd name="connsiteX0" fmla="*/ 401 w 9525"/>
                  <a:gd name="connsiteY0" fmla="*/ 33 h 65865"/>
                  <a:gd name="connsiteX1" fmla="*/ 401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1" y="33"/>
                    </a:moveTo>
                    <a:lnTo>
                      <a:pt x="401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4350052A-F2FD-4974-94B4-C6815B36BC23}"/>
                  </a:ext>
                </a:extLst>
              </p:cNvPr>
              <p:cNvSpPr/>
              <p:nvPr/>
            </p:nvSpPr>
            <p:spPr>
              <a:xfrm rot="10800000" flipV="1">
                <a:off x="4803149" y="1256813"/>
                <a:ext cx="9525" cy="65864"/>
              </a:xfrm>
              <a:custGeom>
                <a:avLst/>
                <a:gdLst>
                  <a:gd name="connsiteX0" fmla="*/ 401 w 9525"/>
                  <a:gd name="connsiteY0" fmla="*/ 65876 h 65864"/>
                  <a:gd name="connsiteX1" fmla="*/ 401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1" y="65876"/>
                    </a:moveTo>
                    <a:lnTo>
                      <a:pt x="401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3B5AB94-DFB3-44BB-84DF-B19ED74DA0E7}"/>
                  </a:ext>
                </a:extLst>
              </p:cNvPr>
              <p:cNvSpPr/>
              <p:nvPr/>
            </p:nvSpPr>
            <p:spPr>
              <a:xfrm rot="10800000" flipV="1">
                <a:off x="4766183" y="1387523"/>
                <a:ext cx="73931" cy="9525"/>
              </a:xfrm>
              <a:custGeom>
                <a:avLst/>
                <a:gdLst>
                  <a:gd name="connsiteX0" fmla="*/ 74332 w 73931"/>
                  <a:gd name="connsiteY0" fmla="*/ 17 h 9525"/>
                  <a:gd name="connsiteX1" fmla="*/ 401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17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59B4D380-0790-487E-8A39-C7F4EDBC15F1}"/>
                  </a:ext>
                </a:extLst>
              </p:cNvPr>
              <p:cNvSpPr/>
              <p:nvPr/>
            </p:nvSpPr>
            <p:spPr>
              <a:xfrm rot="10800000" flipV="1">
                <a:off x="4803149" y="1349753"/>
                <a:ext cx="9525" cy="75537"/>
              </a:xfrm>
              <a:custGeom>
                <a:avLst/>
                <a:gdLst>
                  <a:gd name="connsiteX0" fmla="*/ 401 w 9525"/>
                  <a:gd name="connsiteY0" fmla="*/ 75555 h 75537"/>
                  <a:gd name="connsiteX1" fmla="*/ 401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1" y="75555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DC87173D-DA37-4753-AFED-F6D603E22DA5}"/>
                  </a:ext>
                </a:extLst>
              </p:cNvPr>
              <p:cNvSpPr/>
              <p:nvPr/>
            </p:nvSpPr>
            <p:spPr>
              <a:xfrm rot="10800000" flipV="1">
                <a:off x="4766183" y="1543313"/>
                <a:ext cx="73931" cy="9525"/>
              </a:xfrm>
              <a:custGeom>
                <a:avLst/>
                <a:gdLst>
                  <a:gd name="connsiteX0" fmla="*/ 74332 w 73931"/>
                  <a:gd name="connsiteY0" fmla="*/ 28 h 9525"/>
                  <a:gd name="connsiteX1" fmla="*/ 401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28"/>
                    </a:moveTo>
                    <a:lnTo>
                      <a:pt x="401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D9838627-6178-4386-9F6A-E7FA1336B447}"/>
                </a:ext>
              </a:extLst>
            </p:cNvPr>
            <p:cNvSpPr/>
            <p:nvPr/>
          </p:nvSpPr>
          <p:spPr>
            <a:xfrm>
              <a:off x="10095749" y="1683774"/>
              <a:ext cx="366265" cy="107085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558CCC04-3E95-46BE-8280-A3CA0009257C}"/>
                </a:ext>
              </a:extLst>
            </p:cNvPr>
            <p:cNvSpPr/>
            <p:nvPr/>
          </p:nvSpPr>
          <p:spPr>
            <a:xfrm>
              <a:off x="10462015" y="2121123"/>
              <a:ext cx="9262" cy="111864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70208188-8C2A-47CE-B804-3B69958DB005}"/>
                </a:ext>
              </a:extLst>
            </p:cNvPr>
            <p:cNvSpPr/>
            <p:nvPr/>
          </p:nvSpPr>
          <p:spPr>
            <a:xfrm>
              <a:off x="10095749" y="2232988"/>
              <a:ext cx="366265" cy="9262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B27C21D4-4917-470B-BA4D-3F91AADB1991}"/>
                </a:ext>
              </a:extLst>
            </p:cNvPr>
            <p:cNvSpPr/>
            <p:nvPr/>
          </p:nvSpPr>
          <p:spPr>
            <a:xfrm>
              <a:off x="7930757" y="3021335"/>
              <a:ext cx="318253" cy="9262"/>
            </a:xfrm>
            <a:custGeom>
              <a:avLst/>
              <a:gdLst>
                <a:gd name="connsiteX0" fmla="*/ 327308 w 327307"/>
                <a:gd name="connsiteY0" fmla="*/ 0 h 9525"/>
                <a:gd name="connsiteX1" fmla="*/ 0 w 3273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07" h="9525">
                  <a:moveTo>
                    <a:pt x="327308" y="0"/>
                  </a:moveTo>
                  <a:cubicBezTo>
                    <a:pt x="219399" y="0"/>
                    <a:pt x="109109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8BA234B6-015A-46D1-B206-014F3C559A17}"/>
                </a:ext>
              </a:extLst>
            </p:cNvPr>
            <p:cNvSpPr txBox="1"/>
            <p:nvPr/>
          </p:nvSpPr>
          <p:spPr>
            <a:xfrm>
              <a:off x="8193979" y="2566465"/>
              <a:ext cx="742773" cy="3991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A4FF8AD6-2FE2-4C34-9A93-EEFCA80DC2A8}"/>
                </a:ext>
              </a:extLst>
            </p:cNvPr>
            <p:cNvSpPr txBox="1"/>
            <p:nvPr/>
          </p:nvSpPr>
          <p:spPr>
            <a:xfrm>
              <a:off x="6095999" y="2605048"/>
              <a:ext cx="427881" cy="3991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C8DCD610-C266-4143-BA1B-99EC5BAE1DDA}"/>
                </a:ext>
              </a:extLst>
            </p:cNvPr>
            <p:cNvSpPr txBox="1"/>
            <p:nvPr/>
          </p:nvSpPr>
          <p:spPr>
            <a:xfrm>
              <a:off x="10615172" y="1782297"/>
              <a:ext cx="437143" cy="39917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graphicFrame>
        <p:nvGraphicFramePr>
          <p:cNvPr id="55" name="Oggetto 54">
            <a:extLst>
              <a:ext uri="{FF2B5EF4-FFF2-40B4-BE49-F238E27FC236}">
                <a16:creationId xmlns:a16="http://schemas.microsoft.com/office/drawing/2014/main" id="{9DFAC396-DA4E-4B61-AC3B-239941AC6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57535"/>
              </p:ext>
            </p:extLst>
          </p:nvPr>
        </p:nvGraphicFramePr>
        <p:xfrm>
          <a:off x="775451" y="3200713"/>
          <a:ext cx="347186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507960" progId="Equation.DSMT4">
                  <p:embed/>
                </p:oleObj>
              </mc:Choice>
              <mc:Fallback>
                <p:oleObj name="Equation" r:id="rId6" imgW="14223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A68FA2B-785A-47F8-B4EC-16A518B1C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51" y="3200713"/>
                        <a:ext cx="347186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ggetto 56">
            <a:extLst>
              <a:ext uri="{FF2B5EF4-FFF2-40B4-BE49-F238E27FC236}">
                <a16:creationId xmlns:a16="http://schemas.microsoft.com/office/drawing/2014/main" id="{4A444480-FFFD-463F-882F-B7ED47B43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44652"/>
              </p:ext>
            </p:extLst>
          </p:nvPr>
        </p:nvGraphicFramePr>
        <p:xfrm>
          <a:off x="777532" y="5094000"/>
          <a:ext cx="322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55" name="Oggetto 54">
                        <a:extLst>
                          <a:ext uri="{FF2B5EF4-FFF2-40B4-BE49-F238E27FC236}">
                            <a16:creationId xmlns:a16="http://schemas.microsoft.com/office/drawing/2014/main" id="{9DFAC396-DA4E-4B61-AC3B-239941AC6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32" y="5094000"/>
                        <a:ext cx="322580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33681EEE-FDAC-49B2-AE56-61A23EE92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76535"/>
              </p:ext>
            </p:extLst>
          </p:nvPr>
        </p:nvGraphicFramePr>
        <p:xfrm>
          <a:off x="4185999" y="4689545"/>
          <a:ext cx="2759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31640" progId="Equation.DSMT4">
                  <p:embed/>
                </p:oleObj>
              </mc:Choice>
              <mc:Fallback>
                <p:oleObj name="Equation" r:id="rId10" imgW="1130040" imgH="431640" progId="Equation.DSMT4">
                  <p:embed/>
                  <p:pic>
                    <p:nvPicPr>
                      <p:cNvPr id="55" name="Oggetto 54">
                        <a:extLst>
                          <a:ext uri="{FF2B5EF4-FFF2-40B4-BE49-F238E27FC236}">
                            <a16:creationId xmlns:a16="http://schemas.microsoft.com/office/drawing/2014/main" id="{9DFAC396-DA4E-4B61-AC3B-239941AC6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99" y="4689545"/>
                        <a:ext cx="27590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uppo 123">
            <a:extLst>
              <a:ext uri="{FF2B5EF4-FFF2-40B4-BE49-F238E27FC236}">
                <a16:creationId xmlns:a16="http://schemas.microsoft.com/office/drawing/2014/main" id="{DB7A1C74-9A9E-4FA6-A255-C4BB06C8C18A}"/>
              </a:ext>
            </a:extLst>
          </p:cNvPr>
          <p:cNvGrpSpPr/>
          <p:nvPr/>
        </p:nvGrpSpPr>
        <p:grpSpPr>
          <a:xfrm>
            <a:off x="10407658" y="4042698"/>
            <a:ext cx="1136698" cy="1503985"/>
            <a:chOff x="6017525" y="3422092"/>
            <a:chExt cx="1136698" cy="1503985"/>
          </a:xfrm>
        </p:grpSpPr>
        <p:sp>
          <p:nvSpPr>
            <p:cNvPr id="106" name="CasellaDiTesto 105">
              <a:extLst>
                <a:ext uri="{FF2B5EF4-FFF2-40B4-BE49-F238E27FC236}">
                  <a16:creationId xmlns:a16="http://schemas.microsoft.com/office/drawing/2014/main" id="{93EB7625-5A8D-443C-86A9-2FFAA2BC34BC}"/>
                </a:ext>
              </a:extLst>
            </p:cNvPr>
            <p:cNvSpPr txBox="1"/>
            <p:nvPr/>
          </p:nvSpPr>
          <p:spPr>
            <a:xfrm>
              <a:off x="6017525" y="4324658"/>
              <a:ext cx="538930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101" name="Elemento grafico 59">
              <a:extLst>
                <a:ext uri="{FF2B5EF4-FFF2-40B4-BE49-F238E27FC236}">
                  <a16:creationId xmlns:a16="http://schemas.microsoft.com/office/drawing/2014/main" id="{4115D651-0735-4200-9207-DF7BAF9BD4C8}"/>
                </a:ext>
              </a:extLst>
            </p:cNvPr>
            <p:cNvGrpSpPr/>
            <p:nvPr/>
          </p:nvGrpSpPr>
          <p:grpSpPr>
            <a:xfrm>
              <a:off x="6539714" y="4322656"/>
              <a:ext cx="109732" cy="412927"/>
              <a:chOff x="10945054" y="4919455"/>
              <a:chExt cx="109732" cy="412927"/>
            </a:xfrm>
            <a:noFill/>
          </p:grpSpPr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840F1E91-B516-4AF6-A15E-A153DEE8C016}"/>
                  </a:ext>
                </a:extLst>
              </p:cNvPr>
              <p:cNvSpPr/>
              <p:nvPr/>
            </p:nvSpPr>
            <p:spPr>
              <a:xfrm rot="-5400000">
                <a:off x="10965491" y="5297973"/>
                <a:ext cx="68817" cy="9525"/>
              </a:xfrm>
              <a:custGeom>
                <a:avLst/>
                <a:gdLst>
                  <a:gd name="connsiteX0" fmla="*/ 145 w 68817"/>
                  <a:gd name="connsiteY0" fmla="*/ -39 h 9525"/>
                  <a:gd name="connsiteX1" fmla="*/ 68962 w 68817"/>
                  <a:gd name="connsiteY1" fmla="*/ -3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145" y="-39"/>
                    </a:moveTo>
                    <a:cubicBezTo>
                      <a:pt x="23084" y="-39"/>
                      <a:pt x="46023" y="-39"/>
                      <a:pt x="68962" y="-39"/>
                    </a:cubicBez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4BC1A440-F51A-444E-892E-1D9B3CE1F951}"/>
                  </a:ext>
                </a:extLst>
              </p:cNvPr>
              <p:cNvSpPr/>
              <p:nvPr/>
            </p:nvSpPr>
            <p:spPr>
              <a:xfrm rot="-5400000">
                <a:off x="10965491" y="4953863"/>
                <a:ext cx="68817" cy="9525"/>
              </a:xfrm>
              <a:custGeom>
                <a:avLst/>
                <a:gdLst>
                  <a:gd name="connsiteX0" fmla="*/ 68948 w 68817"/>
                  <a:gd name="connsiteY0" fmla="*/ -75 h 9525"/>
                  <a:gd name="connsiteX1" fmla="*/ 131 w 68817"/>
                  <a:gd name="connsiteY1" fmla="*/ -7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68948" y="-75"/>
                    </a:moveTo>
                    <a:cubicBezTo>
                      <a:pt x="46009" y="-75"/>
                      <a:pt x="23070" y="-75"/>
                      <a:pt x="131" y="-75"/>
                    </a:cubicBez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4" name="Figura a mano libera: forma 103">
                <a:extLst>
                  <a:ext uri="{FF2B5EF4-FFF2-40B4-BE49-F238E27FC236}">
                    <a16:creationId xmlns:a16="http://schemas.microsoft.com/office/drawing/2014/main" id="{45F8DB2A-9609-4F00-B17D-EB059F514917}"/>
                  </a:ext>
                </a:extLst>
              </p:cNvPr>
              <p:cNvSpPr/>
              <p:nvPr/>
            </p:nvSpPr>
            <p:spPr>
              <a:xfrm rot="-5400000">
                <a:off x="10866673" y="5074188"/>
                <a:ext cx="266493" cy="109732"/>
              </a:xfrm>
              <a:custGeom>
                <a:avLst/>
                <a:gdLst>
                  <a:gd name="connsiteX0" fmla="*/ 138 w 266493"/>
                  <a:gd name="connsiteY0" fmla="*/ -56 h 109732"/>
                  <a:gd name="connsiteX1" fmla="*/ 266632 w 266493"/>
                  <a:gd name="connsiteY1" fmla="*/ -56 h 109732"/>
                  <a:gd name="connsiteX2" fmla="*/ 266632 w 266493"/>
                  <a:gd name="connsiteY2" fmla="*/ 109676 h 109732"/>
                  <a:gd name="connsiteX3" fmla="*/ 138 w 266493"/>
                  <a:gd name="connsiteY3" fmla="*/ 109676 h 109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493" h="109732">
                    <a:moveTo>
                      <a:pt x="138" y="-56"/>
                    </a:moveTo>
                    <a:lnTo>
                      <a:pt x="266632" y="-56"/>
                    </a:lnTo>
                    <a:lnTo>
                      <a:pt x="266632" y="109676"/>
                    </a:lnTo>
                    <a:lnTo>
                      <a:pt x="138" y="109676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5" name="Figura a mano libera: forma 104">
              <a:extLst>
                <a:ext uri="{FF2B5EF4-FFF2-40B4-BE49-F238E27FC236}">
                  <a16:creationId xmlns:a16="http://schemas.microsoft.com/office/drawing/2014/main" id="{115E2B3D-604B-48BC-9EFE-D71E97C64C16}"/>
                </a:ext>
              </a:extLst>
            </p:cNvPr>
            <p:cNvSpPr/>
            <p:nvPr/>
          </p:nvSpPr>
          <p:spPr>
            <a:xfrm>
              <a:off x="6589953" y="4746027"/>
              <a:ext cx="9525" cy="81791"/>
            </a:xfrm>
            <a:custGeom>
              <a:avLst/>
              <a:gdLst>
                <a:gd name="connsiteX0" fmla="*/ 0 w 9525"/>
                <a:gd name="connsiteY0" fmla="*/ 0 h 81791"/>
                <a:gd name="connsiteX1" fmla="*/ 0 w 9525"/>
                <a:gd name="connsiteY1" fmla="*/ 81791 h 81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791">
                  <a:moveTo>
                    <a:pt x="0" y="0"/>
                  </a:moveTo>
                  <a:cubicBezTo>
                    <a:pt x="0" y="27270"/>
                    <a:pt x="0" y="54540"/>
                    <a:pt x="0" y="81791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Figura a mano libera: forma 106">
              <a:extLst>
                <a:ext uri="{FF2B5EF4-FFF2-40B4-BE49-F238E27FC236}">
                  <a16:creationId xmlns:a16="http://schemas.microsoft.com/office/drawing/2014/main" id="{3D9B917C-ACDC-423C-B214-8234CF2CFB0C}"/>
                </a:ext>
              </a:extLst>
            </p:cNvPr>
            <p:cNvSpPr/>
            <p:nvPr/>
          </p:nvSpPr>
          <p:spPr>
            <a:xfrm>
              <a:off x="6593487" y="3455791"/>
              <a:ext cx="382933" cy="858162"/>
            </a:xfrm>
            <a:custGeom>
              <a:avLst/>
              <a:gdLst>
                <a:gd name="connsiteX0" fmla="*/ 382934 w 382933"/>
                <a:gd name="connsiteY0" fmla="*/ 0 h 858162"/>
                <a:gd name="connsiteX1" fmla="*/ 382934 w 382933"/>
                <a:gd name="connsiteY1" fmla="*/ 858162 h 858162"/>
                <a:gd name="connsiteX2" fmla="*/ 0 w 382933"/>
                <a:gd name="connsiteY2" fmla="*/ 858162 h 858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2933" h="858162">
                  <a:moveTo>
                    <a:pt x="382934" y="0"/>
                  </a:moveTo>
                  <a:lnTo>
                    <a:pt x="382934" y="858162"/>
                  </a:lnTo>
                  <a:lnTo>
                    <a:pt x="0" y="858162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Figura a mano libera: forma 107">
              <a:extLst>
                <a:ext uri="{FF2B5EF4-FFF2-40B4-BE49-F238E27FC236}">
                  <a16:creationId xmlns:a16="http://schemas.microsoft.com/office/drawing/2014/main" id="{6D8C91C0-C296-4DD8-8204-5D518A79216D}"/>
                </a:ext>
              </a:extLst>
            </p:cNvPr>
            <p:cNvSpPr/>
            <p:nvPr/>
          </p:nvSpPr>
          <p:spPr>
            <a:xfrm>
              <a:off x="6589953" y="4020631"/>
              <a:ext cx="522598" cy="905446"/>
            </a:xfrm>
            <a:custGeom>
              <a:avLst/>
              <a:gdLst>
                <a:gd name="connsiteX0" fmla="*/ 522599 w 522598"/>
                <a:gd name="connsiteY0" fmla="*/ 0 h 905446"/>
                <a:gd name="connsiteX1" fmla="*/ 522599 w 522598"/>
                <a:gd name="connsiteY1" fmla="*/ 905446 h 905446"/>
                <a:gd name="connsiteX2" fmla="*/ 0 w 522598"/>
                <a:gd name="connsiteY2" fmla="*/ 905446 h 905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98" h="905446">
                  <a:moveTo>
                    <a:pt x="522599" y="0"/>
                  </a:moveTo>
                  <a:lnTo>
                    <a:pt x="522599" y="905446"/>
                  </a:lnTo>
                  <a:lnTo>
                    <a:pt x="0" y="905446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Figura a mano libera: forma 108">
              <a:extLst>
                <a:ext uri="{FF2B5EF4-FFF2-40B4-BE49-F238E27FC236}">
                  <a16:creationId xmlns:a16="http://schemas.microsoft.com/office/drawing/2014/main" id="{0EC04039-19F6-4DDD-88E9-77999680C769}"/>
                </a:ext>
              </a:extLst>
            </p:cNvPr>
            <p:cNvSpPr/>
            <p:nvPr/>
          </p:nvSpPr>
          <p:spPr>
            <a:xfrm>
              <a:off x="6589953" y="4827818"/>
              <a:ext cx="9525" cy="98259"/>
            </a:xfrm>
            <a:custGeom>
              <a:avLst/>
              <a:gdLst>
                <a:gd name="connsiteX0" fmla="*/ 0 w 9525"/>
                <a:gd name="connsiteY0" fmla="*/ 0 h 98259"/>
                <a:gd name="connsiteX1" fmla="*/ 0 w 9525"/>
                <a:gd name="connsiteY1" fmla="*/ 98260 h 98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259">
                  <a:moveTo>
                    <a:pt x="0" y="0"/>
                  </a:moveTo>
                  <a:lnTo>
                    <a:pt x="0" y="9826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0" name="Figura a mano libera: forma 109">
              <a:extLst>
                <a:ext uri="{FF2B5EF4-FFF2-40B4-BE49-F238E27FC236}">
                  <a16:creationId xmlns:a16="http://schemas.microsoft.com/office/drawing/2014/main" id="{D401DE4C-B630-40B6-8759-A9CCAFB2284A}"/>
                </a:ext>
              </a:extLst>
            </p:cNvPr>
            <p:cNvSpPr/>
            <p:nvPr/>
          </p:nvSpPr>
          <p:spPr>
            <a:xfrm>
              <a:off x="6940216" y="3422092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1" name="Figura a mano libera: forma 110">
              <a:extLst>
                <a:ext uri="{FF2B5EF4-FFF2-40B4-BE49-F238E27FC236}">
                  <a16:creationId xmlns:a16="http://schemas.microsoft.com/office/drawing/2014/main" id="{A0A6AF2A-375B-4F97-BDBB-FAA999C82A56}"/>
                </a:ext>
              </a:extLst>
            </p:cNvPr>
            <p:cNvSpPr/>
            <p:nvPr/>
          </p:nvSpPr>
          <p:spPr>
            <a:xfrm>
              <a:off x="7070880" y="3978959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155" name="Gruppo 154">
            <a:extLst>
              <a:ext uri="{FF2B5EF4-FFF2-40B4-BE49-F238E27FC236}">
                <a16:creationId xmlns:a16="http://schemas.microsoft.com/office/drawing/2014/main" id="{626CD13F-C2AA-4E10-96E6-58CFC530975B}"/>
              </a:ext>
            </a:extLst>
          </p:cNvPr>
          <p:cNvGrpSpPr/>
          <p:nvPr/>
        </p:nvGrpSpPr>
        <p:grpSpPr>
          <a:xfrm>
            <a:off x="7418492" y="4018009"/>
            <a:ext cx="4577503" cy="1660994"/>
            <a:chOff x="7418492" y="4018009"/>
            <a:chExt cx="4577503" cy="1660994"/>
          </a:xfrm>
        </p:grpSpPr>
        <p:grpSp>
          <p:nvGrpSpPr>
            <p:cNvPr id="127" name="Gruppo 126">
              <a:extLst>
                <a:ext uri="{FF2B5EF4-FFF2-40B4-BE49-F238E27FC236}">
                  <a16:creationId xmlns:a16="http://schemas.microsoft.com/office/drawing/2014/main" id="{176A7B4E-EA1B-4A62-A280-B605B7874541}"/>
                </a:ext>
              </a:extLst>
            </p:cNvPr>
            <p:cNvGrpSpPr/>
            <p:nvPr/>
          </p:nvGrpSpPr>
          <p:grpSpPr>
            <a:xfrm>
              <a:off x="7418492" y="4018009"/>
              <a:ext cx="4084633" cy="1660994"/>
              <a:chOff x="7577639" y="3989185"/>
              <a:chExt cx="4084633" cy="1660994"/>
            </a:xfrm>
          </p:grpSpPr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04B5DC3E-5F35-4CD1-B73B-2E0ED0DEE376}"/>
                  </a:ext>
                </a:extLst>
              </p:cNvPr>
              <p:cNvSpPr/>
              <p:nvPr/>
            </p:nvSpPr>
            <p:spPr>
              <a:xfrm>
                <a:off x="8085314" y="3989185"/>
                <a:ext cx="3200272" cy="1660994"/>
              </a:xfrm>
              <a:custGeom>
                <a:avLst/>
                <a:gdLst>
                  <a:gd name="connsiteX0" fmla="*/ 0 w 3200272"/>
                  <a:gd name="connsiteY0" fmla="*/ 0 h 1660994"/>
                  <a:gd name="connsiteX1" fmla="*/ 0 w 3200272"/>
                  <a:gd name="connsiteY1" fmla="*/ 672985 h 1660994"/>
                  <a:gd name="connsiteX2" fmla="*/ 0 w 3200272"/>
                  <a:gd name="connsiteY2" fmla="*/ 1660994 h 1660994"/>
                  <a:gd name="connsiteX3" fmla="*/ 973689 w 3200272"/>
                  <a:gd name="connsiteY3" fmla="*/ 1660994 h 1660994"/>
                  <a:gd name="connsiteX4" fmla="*/ 973689 w 3200272"/>
                  <a:gd name="connsiteY4" fmla="*/ 672985 h 1660994"/>
                  <a:gd name="connsiteX5" fmla="*/ 3200273 w 3200272"/>
                  <a:gd name="connsiteY5" fmla="*/ 672985 h 1660994"/>
                  <a:gd name="connsiteX6" fmla="*/ 3200273 w 3200272"/>
                  <a:gd name="connsiteY6" fmla="*/ 0 h 1660994"/>
                  <a:gd name="connsiteX7" fmla="*/ 973689 w 3200272"/>
                  <a:gd name="connsiteY7" fmla="*/ 0 h 16609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200272" h="1660994">
                    <a:moveTo>
                      <a:pt x="0" y="0"/>
                    </a:moveTo>
                    <a:lnTo>
                      <a:pt x="0" y="672985"/>
                    </a:lnTo>
                    <a:lnTo>
                      <a:pt x="0" y="1660994"/>
                    </a:lnTo>
                    <a:lnTo>
                      <a:pt x="973689" y="1660994"/>
                    </a:lnTo>
                    <a:lnTo>
                      <a:pt x="973689" y="672985"/>
                    </a:lnTo>
                    <a:lnTo>
                      <a:pt x="3200273" y="672985"/>
                    </a:lnTo>
                    <a:lnTo>
                      <a:pt x="3200273" y="0"/>
                    </a:lnTo>
                    <a:lnTo>
                      <a:pt x="973689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3" name="Elemento grafico 59">
                <a:extLst>
                  <a:ext uri="{FF2B5EF4-FFF2-40B4-BE49-F238E27FC236}">
                    <a16:creationId xmlns:a16="http://schemas.microsoft.com/office/drawing/2014/main" id="{33018F82-C5F6-40FA-BE1C-E14DAFA87DE0}"/>
                  </a:ext>
                </a:extLst>
              </p:cNvPr>
              <p:cNvGrpSpPr/>
              <p:nvPr/>
            </p:nvGrpSpPr>
            <p:grpSpPr>
              <a:xfrm>
                <a:off x="9526398" y="4922246"/>
                <a:ext cx="109732" cy="412927"/>
                <a:chOff x="9434408" y="4923036"/>
                <a:chExt cx="109732" cy="412927"/>
              </a:xfrm>
              <a:noFill/>
            </p:grpSpPr>
            <p:sp>
              <p:nvSpPr>
                <p:cNvPr id="64" name="Figura a mano libera: forma 63">
                  <a:extLst>
                    <a:ext uri="{FF2B5EF4-FFF2-40B4-BE49-F238E27FC236}">
                      <a16:creationId xmlns:a16="http://schemas.microsoft.com/office/drawing/2014/main" id="{997CBC18-3313-43BC-977E-F123AD9CC39A}"/>
                    </a:ext>
                  </a:extLst>
                </p:cNvPr>
                <p:cNvSpPr/>
                <p:nvPr/>
              </p:nvSpPr>
              <p:spPr>
                <a:xfrm rot="-5400000">
                  <a:off x="9454845" y="5301555"/>
                  <a:ext cx="68817" cy="9525"/>
                </a:xfrm>
                <a:custGeom>
                  <a:avLst/>
                  <a:gdLst>
                    <a:gd name="connsiteX0" fmla="*/ -13 w 68817"/>
                    <a:gd name="connsiteY0" fmla="*/ -39 h 9525"/>
                    <a:gd name="connsiteX1" fmla="*/ 68804 w 68817"/>
                    <a:gd name="connsiteY1" fmla="*/ -39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8817" h="9525">
                      <a:moveTo>
                        <a:pt x="-13" y="-39"/>
                      </a:moveTo>
                      <a:cubicBezTo>
                        <a:pt x="22926" y="-39"/>
                        <a:pt x="45865" y="-39"/>
                        <a:pt x="68804" y="-39"/>
                      </a:cubicBez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5" name="Figura a mano libera: forma 64">
                  <a:extLst>
                    <a:ext uri="{FF2B5EF4-FFF2-40B4-BE49-F238E27FC236}">
                      <a16:creationId xmlns:a16="http://schemas.microsoft.com/office/drawing/2014/main" id="{83F37E6C-71A3-4530-9900-CEAF5C4326F6}"/>
                    </a:ext>
                  </a:extLst>
                </p:cNvPr>
                <p:cNvSpPr/>
                <p:nvPr/>
              </p:nvSpPr>
              <p:spPr>
                <a:xfrm rot="-5400000">
                  <a:off x="9454845" y="4957445"/>
                  <a:ext cx="68817" cy="9525"/>
                </a:xfrm>
                <a:custGeom>
                  <a:avLst/>
                  <a:gdLst>
                    <a:gd name="connsiteX0" fmla="*/ 68790 w 68817"/>
                    <a:gd name="connsiteY0" fmla="*/ -75 h 9525"/>
                    <a:gd name="connsiteX1" fmla="*/ -27 w 68817"/>
                    <a:gd name="connsiteY1" fmla="*/ -75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8817" h="9525">
                      <a:moveTo>
                        <a:pt x="68790" y="-75"/>
                      </a:moveTo>
                      <a:cubicBezTo>
                        <a:pt x="45851" y="-75"/>
                        <a:pt x="22912" y="-75"/>
                        <a:pt x="-27" y="-75"/>
                      </a:cubicBezTo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" name="Figura a mano libera: forma 65">
                  <a:extLst>
                    <a:ext uri="{FF2B5EF4-FFF2-40B4-BE49-F238E27FC236}">
                      <a16:creationId xmlns:a16="http://schemas.microsoft.com/office/drawing/2014/main" id="{62E7CAB2-D1D6-4E65-BC71-3223811B66EB}"/>
                    </a:ext>
                  </a:extLst>
                </p:cNvPr>
                <p:cNvSpPr/>
                <p:nvPr/>
              </p:nvSpPr>
              <p:spPr>
                <a:xfrm rot="-5400000">
                  <a:off x="9356028" y="5077770"/>
                  <a:ext cx="266493" cy="109732"/>
                </a:xfrm>
                <a:custGeom>
                  <a:avLst/>
                  <a:gdLst>
                    <a:gd name="connsiteX0" fmla="*/ -20 w 266493"/>
                    <a:gd name="connsiteY0" fmla="*/ -56 h 109732"/>
                    <a:gd name="connsiteX1" fmla="*/ 266473 w 266493"/>
                    <a:gd name="connsiteY1" fmla="*/ -56 h 109732"/>
                    <a:gd name="connsiteX2" fmla="*/ 266473 w 266493"/>
                    <a:gd name="connsiteY2" fmla="*/ 109677 h 109732"/>
                    <a:gd name="connsiteX3" fmla="*/ -20 w 266493"/>
                    <a:gd name="connsiteY3" fmla="*/ 109677 h 1097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6493" h="109732">
                      <a:moveTo>
                        <a:pt x="-20" y="-56"/>
                      </a:moveTo>
                      <a:lnTo>
                        <a:pt x="266473" y="-56"/>
                      </a:lnTo>
                      <a:lnTo>
                        <a:pt x="266473" y="109677"/>
                      </a:lnTo>
                      <a:lnTo>
                        <a:pt x="-20" y="109677"/>
                      </a:lnTo>
                      <a:close/>
                    </a:path>
                  </a:pathLst>
                </a:custGeom>
                <a:noFill/>
                <a:ln w="1905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3E06109D-BE4C-4172-9DBF-68D51371FA3A}"/>
                  </a:ext>
                </a:extLst>
              </p:cNvPr>
              <p:cNvSpPr/>
              <p:nvPr/>
            </p:nvSpPr>
            <p:spPr>
              <a:xfrm>
                <a:off x="9576811" y="5333988"/>
                <a:ext cx="9525" cy="81800"/>
              </a:xfrm>
              <a:custGeom>
                <a:avLst/>
                <a:gdLst>
                  <a:gd name="connsiteX0" fmla="*/ 0 w 9525"/>
                  <a:gd name="connsiteY0" fmla="*/ 0 h 81800"/>
                  <a:gd name="connsiteX1" fmla="*/ 0 w 9525"/>
                  <a:gd name="connsiteY1" fmla="*/ 81801 h 81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1800">
                    <a:moveTo>
                      <a:pt x="0" y="0"/>
                    </a:moveTo>
                    <a:cubicBezTo>
                      <a:pt x="0" y="27280"/>
                      <a:pt x="0" y="54540"/>
                      <a:pt x="0" y="81801"/>
                    </a:cubicBez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65FABA53-15B0-4C2C-A99B-6CAA0BE68ABA}"/>
                  </a:ext>
                </a:extLst>
              </p:cNvPr>
              <p:cNvSpPr/>
              <p:nvPr/>
            </p:nvSpPr>
            <p:spPr>
              <a:xfrm>
                <a:off x="9059004" y="4843841"/>
                <a:ext cx="517817" cy="77228"/>
              </a:xfrm>
              <a:custGeom>
                <a:avLst/>
                <a:gdLst>
                  <a:gd name="connsiteX0" fmla="*/ 517817 w 517817"/>
                  <a:gd name="connsiteY0" fmla="*/ 77229 h 77228"/>
                  <a:gd name="connsiteX1" fmla="*/ 517817 w 517817"/>
                  <a:gd name="connsiteY1" fmla="*/ 0 h 77228"/>
                  <a:gd name="connsiteX2" fmla="*/ 0 w 517817"/>
                  <a:gd name="connsiteY2" fmla="*/ 0 h 772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17817" h="77228">
                    <a:moveTo>
                      <a:pt x="517817" y="77229"/>
                    </a:moveTo>
                    <a:lnTo>
                      <a:pt x="517817" y="0"/>
                    </a:lnTo>
                    <a:lnTo>
                      <a:pt x="0" y="0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9" name="Elemento grafico 59">
                <a:extLst>
                  <a:ext uri="{FF2B5EF4-FFF2-40B4-BE49-F238E27FC236}">
                    <a16:creationId xmlns:a16="http://schemas.microsoft.com/office/drawing/2014/main" id="{6A14BF27-FF97-4610-82B2-D97CCB2CA4E8}"/>
                  </a:ext>
                </a:extLst>
              </p:cNvPr>
              <p:cNvGrpSpPr/>
              <p:nvPr/>
            </p:nvGrpSpPr>
            <p:grpSpPr>
              <a:xfrm>
                <a:off x="9672039" y="4834608"/>
                <a:ext cx="146476" cy="150490"/>
                <a:chOff x="9584488" y="4836579"/>
                <a:chExt cx="146476" cy="150490"/>
              </a:xfrm>
              <a:noFill/>
            </p:grpSpPr>
            <p:sp>
              <p:nvSpPr>
                <p:cNvPr id="70" name="Figura a mano libera: forma 69">
                  <a:extLst>
                    <a:ext uri="{FF2B5EF4-FFF2-40B4-BE49-F238E27FC236}">
                      <a16:creationId xmlns:a16="http://schemas.microsoft.com/office/drawing/2014/main" id="{5A684207-4EC8-49FC-99F7-5C1A6F993517}"/>
                    </a:ext>
                  </a:extLst>
                </p:cNvPr>
                <p:cNvSpPr/>
                <p:nvPr/>
              </p:nvSpPr>
              <p:spPr>
                <a:xfrm>
                  <a:off x="9584488" y="4911826"/>
                  <a:ext cx="146476" cy="9525"/>
                </a:xfrm>
                <a:custGeom>
                  <a:avLst/>
                  <a:gdLst>
                    <a:gd name="connsiteX0" fmla="*/ 146639 w 146476"/>
                    <a:gd name="connsiteY0" fmla="*/ 54 h 9525"/>
                    <a:gd name="connsiteX1" fmla="*/ 162 w 146476"/>
                    <a:gd name="connsiteY1" fmla="*/ 54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6476" h="9525">
                      <a:moveTo>
                        <a:pt x="146639" y="54"/>
                      </a:moveTo>
                      <a:lnTo>
                        <a:pt x="162" y="54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BA035937-E044-4156-A474-1575D93533DD}"/>
                    </a:ext>
                  </a:extLst>
                </p:cNvPr>
                <p:cNvSpPr/>
                <p:nvPr/>
              </p:nvSpPr>
              <p:spPr>
                <a:xfrm>
                  <a:off x="9657727" y="4836579"/>
                  <a:ext cx="9525" cy="150490"/>
                </a:xfrm>
                <a:custGeom>
                  <a:avLst/>
                  <a:gdLst>
                    <a:gd name="connsiteX0" fmla="*/ 162 w 9525"/>
                    <a:gd name="connsiteY0" fmla="*/ 150545 h 150490"/>
                    <a:gd name="connsiteX1" fmla="*/ 162 w 9525"/>
                    <a:gd name="connsiteY1" fmla="*/ 54 h 150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0490">
                      <a:moveTo>
                        <a:pt x="162" y="150545"/>
                      </a:moveTo>
                      <a:lnTo>
                        <a:pt x="162" y="54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F08A013A-9C41-47B7-8B03-CFB1B16FFB0D}"/>
                  </a:ext>
                </a:extLst>
              </p:cNvPr>
              <p:cNvSpPr/>
              <p:nvPr/>
            </p:nvSpPr>
            <p:spPr>
              <a:xfrm>
                <a:off x="9672042" y="5338836"/>
                <a:ext cx="146475" cy="9525"/>
              </a:xfrm>
              <a:custGeom>
                <a:avLst/>
                <a:gdLst>
                  <a:gd name="connsiteX0" fmla="*/ 146476 w 146475"/>
                  <a:gd name="connsiteY0" fmla="*/ 0 h 9525"/>
                  <a:gd name="connsiteX1" fmla="*/ 0 w 146475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5" h="9525">
                    <a:moveTo>
                      <a:pt x="146476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73" name="Elemento grafico 59">
                <a:extLst>
                  <a:ext uri="{FF2B5EF4-FFF2-40B4-BE49-F238E27FC236}">
                    <a16:creationId xmlns:a16="http://schemas.microsoft.com/office/drawing/2014/main" id="{AFB1DF50-B55E-4A84-B441-E4562158E6E0}"/>
                  </a:ext>
                </a:extLst>
              </p:cNvPr>
              <p:cNvGrpSpPr/>
              <p:nvPr/>
            </p:nvGrpSpPr>
            <p:grpSpPr>
              <a:xfrm>
                <a:off x="7577639" y="4933213"/>
                <a:ext cx="261980" cy="395189"/>
                <a:chOff x="7490088" y="4935184"/>
                <a:chExt cx="261980" cy="395189"/>
              </a:xfrm>
              <a:noFill/>
            </p:grpSpPr>
            <p:sp>
              <p:nvSpPr>
                <p:cNvPr id="74" name="Figura a mano libera: forma 73">
                  <a:extLst>
                    <a:ext uri="{FF2B5EF4-FFF2-40B4-BE49-F238E27FC236}">
                      <a16:creationId xmlns:a16="http://schemas.microsoft.com/office/drawing/2014/main" id="{579D26D9-1ADB-462E-8544-56863B77E1FA}"/>
                    </a:ext>
                  </a:extLst>
                </p:cNvPr>
                <p:cNvSpPr/>
                <p:nvPr/>
              </p:nvSpPr>
              <p:spPr>
                <a:xfrm>
                  <a:off x="7490088" y="5001048"/>
                  <a:ext cx="261980" cy="263459"/>
                </a:xfrm>
                <a:custGeom>
                  <a:avLst/>
                  <a:gdLst>
                    <a:gd name="connsiteX0" fmla="*/ 261937 w 261980"/>
                    <a:gd name="connsiteY0" fmla="*/ 131882 h 263459"/>
                    <a:gd name="connsiteX1" fmla="*/ 130947 w 261980"/>
                    <a:gd name="connsiteY1" fmla="*/ 263611 h 263459"/>
                    <a:gd name="connsiteX2" fmla="*/ -43 w 261980"/>
                    <a:gd name="connsiteY2" fmla="*/ 131882 h 263459"/>
                    <a:gd name="connsiteX3" fmla="*/ 130947 w 261980"/>
                    <a:gd name="connsiteY3" fmla="*/ 152 h 263459"/>
                    <a:gd name="connsiteX4" fmla="*/ 261937 w 261980"/>
                    <a:gd name="connsiteY4" fmla="*/ 131882 h 2634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61980" h="263459">
                      <a:moveTo>
                        <a:pt x="261937" y="131882"/>
                      </a:moveTo>
                      <a:cubicBezTo>
                        <a:pt x="261937" y="204634"/>
                        <a:pt x="203291" y="263611"/>
                        <a:pt x="130947" y="263611"/>
                      </a:cubicBezTo>
                      <a:cubicBezTo>
                        <a:pt x="58603" y="263611"/>
                        <a:pt x="-43" y="204634"/>
                        <a:pt x="-43" y="131882"/>
                      </a:cubicBezTo>
                      <a:cubicBezTo>
                        <a:pt x="-43" y="59130"/>
                        <a:pt x="58603" y="152"/>
                        <a:pt x="130947" y="152"/>
                      </a:cubicBezTo>
                      <a:cubicBezTo>
                        <a:pt x="203291" y="152"/>
                        <a:pt x="261937" y="59130"/>
                        <a:pt x="261937" y="131882"/>
                      </a:cubicBezTo>
                      <a:close/>
                    </a:path>
                  </a:pathLst>
                </a:custGeom>
                <a:noFill/>
                <a:ln w="19051" cap="sq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5" name="Figura a mano libera: forma 74">
                  <a:extLst>
                    <a:ext uri="{FF2B5EF4-FFF2-40B4-BE49-F238E27FC236}">
                      <a16:creationId xmlns:a16="http://schemas.microsoft.com/office/drawing/2014/main" id="{BCA99266-05B7-4AF5-AD45-8892CA2D8B3C}"/>
                    </a:ext>
                  </a:extLst>
                </p:cNvPr>
                <p:cNvSpPr/>
                <p:nvPr/>
              </p:nvSpPr>
              <p:spPr>
                <a:xfrm>
                  <a:off x="7621078" y="5264507"/>
                  <a:ext cx="9525" cy="65865"/>
                </a:xfrm>
                <a:custGeom>
                  <a:avLst/>
                  <a:gdLst>
                    <a:gd name="connsiteX0" fmla="*/ -43 w 9525"/>
                    <a:gd name="connsiteY0" fmla="*/ 163 h 65865"/>
                    <a:gd name="connsiteX1" fmla="*/ -43 w 9525"/>
                    <a:gd name="connsiteY1" fmla="*/ 66029 h 658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65865">
                      <a:moveTo>
                        <a:pt x="-43" y="163"/>
                      </a:moveTo>
                      <a:lnTo>
                        <a:pt x="-43" y="66029"/>
                      </a:lnTo>
                    </a:path>
                  </a:pathLst>
                </a:custGeom>
                <a:noFill/>
                <a:ln w="19051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6" name="Figura a mano libera: forma 75">
                  <a:extLst>
                    <a:ext uri="{FF2B5EF4-FFF2-40B4-BE49-F238E27FC236}">
                      <a16:creationId xmlns:a16="http://schemas.microsoft.com/office/drawing/2014/main" id="{24B7DEBC-061F-4B5C-877F-86259DEC62F7}"/>
                    </a:ext>
                  </a:extLst>
                </p:cNvPr>
                <p:cNvSpPr/>
                <p:nvPr/>
              </p:nvSpPr>
              <p:spPr>
                <a:xfrm>
                  <a:off x="7621078" y="4935184"/>
                  <a:ext cx="9525" cy="65864"/>
                </a:xfrm>
                <a:custGeom>
                  <a:avLst/>
                  <a:gdLst>
                    <a:gd name="connsiteX0" fmla="*/ -43 w 9525"/>
                    <a:gd name="connsiteY0" fmla="*/ 66006 h 65864"/>
                    <a:gd name="connsiteX1" fmla="*/ -43 w 9525"/>
                    <a:gd name="connsiteY1" fmla="*/ 141 h 658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65864">
                      <a:moveTo>
                        <a:pt x="-43" y="66006"/>
                      </a:moveTo>
                      <a:lnTo>
                        <a:pt x="-43" y="141"/>
                      </a:lnTo>
                    </a:path>
                  </a:pathLst>
                </a:custGeom>
                <a:noFill/>
                <a:ln w="19051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7" name="Figura a mano libera: forma 76">
                  <a:extLst>
                    <a:ext uri="{FF2B5EF4-FFF2-40B4-BE49-F238E27FC236}">
                      <a16:creationId xmlns:a16="http://schemas.microsoft.com/office/drawing/2014/main" id="{E0B73934-CE49-4772-A582-557C4203C575}"/>
                    </a:ext>
                  </a:extLst>
                </p:cNvPr>
                <p:cNvSpPr/>
                <p:nvPr/>
              </p:nvSpPr>
              <p:spPr>
                <a:xfrm>
                  <a:off x="7584112" y="5065893"/>
                  <a:ext cx="73931" cy="9525"/>
                </a:xfrm>
                <a:custGeom>
                  <a:avLst/>
                  <a:gdLst>
                    <a:gd name="connsiteX0" fmla="*/ 73888 w 73931"/>
                    <a:gd name="connsiteY0" fmla="*/ 148 h 9525"/>
                    <a:gd name="connsiteX1" fmla="*/ -43 w 73931"/>
                    <a:gd name="connsiteY1" fmla="*/ 148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73931" h="9525">
                      <a:moveTo>
                        <a:pt x="73888" y="148"/>
                      </a:moveTo>
                      <a:lnTo>
                        <a:pt x="-43" y="148"/>
                      </a:lnTo>
                    </a:path>
                  </a:pathLst>
                </a:custGeom>
                <a:noFill/>
                <a:ln w="19051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8" name="Figura a mano libera: forma 77">
                  <a:extLst>
                    <a:ext uri="{FF2B5EF4-FFF2-40B4-BE49-F238E27FC236}">
                      <a16:creationId xmlns:a16="http://schemas.microsoft.com/office/drawing/2014/main" id="{AFC4A6A0-3EF7-4634-99BC-42E292806571}"/>
                    </a:ext>
                  </a:extLst>
                </p:cNvPr>
                <p:cNvSpPr/>
                <p:nvPr/>
              </p:nvSpPr>
              <p:spPr>
                <a:xfrm>
                  <a:off x="7621078" y="5028124"/>
                  <a:ext cx="9525" cy="75537"/>
                </a:xfrm>
                <a:custGeom>
                  <a:avLst/>
                  <a:gdLst>
                    <a:gd name="connsiteX0" fmla="*/ -43 w 9525"/>
                    <a:gd name="connsiteY0" fmla="*/ 75685 h 75537"/>
                    <a:gd name="connsiteX1" fmla="*/ -43 w 9525"/>
                    <a:gd name="connsiteY1" fmla="*/ 148 h 755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75537">
                      <a:moveTo>
                        <a:pt x="-43" y="75685"/>
                      </a:moveTo>
                      <a:lnTo>
                        <a:pt x="-43" y="148"/>
                      </a:lnTo>
                    </a:path>
                  </a:pathLst>
                </a:custGeom>
                <a:noFill/>
                <a:ln w="19051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9" name="Figura a mano libera: forma 78">
                  <a:extLst>
                    <a:ext uri="{FF2B5EF4-FFF2-40B4-BE49-F238E27FC236}">
                      <a16:creationId xmlns:a16="http://schemas.microsoft.com/office/drawing/2014/main" id="{5988748C-89EE-4D2A-A1D5-AECD628FF1DE}"/>
                    </a:ext>
                  </a:extLst>
                </p:cNvPr>
                <p:cNvSpPr/>
                <p:nvPr/>
              </p:nvSpPr>
              <p:spPr>
                <a:xfrm>
                  <a:off x="7584112" y="5221684"/>
                  <a:ext cx="73931" cy="9525"/>
                </a:xfrm>
                <a:custGeom>
                  <a:avLst/>
                  <a:gdLst>
                    <a:gd name="connsiteX0" fmla="*/ 73888 w 73931"/>
                    <a:gd name="connsiteY0" fmla="*/ 158 h 9525"/>
                    <a:gd name="connsiteX1" fmla="*/ -43 w 73931"/>
                    <a:gd name="connsiteY1" fmla="*/ 158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73931" h="9525">
                      <a:moveTo>
                        <a:pt x="73888" y="158"/>
                      </a:moveTo>
                      <a:lnTo>
                        <a:pt x="-43" y="158"/>
                      </a:lnTo>
                    </a:path>
                  </a:pathLst>
                </a:custGeom>
                <a:noFill/>
                <a:ln w="19051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0" name="Figura a mano libera: forma 79">
                <a:extLst>
                  <a:ext uri="{FF2B5EF4-FFF2-40B4-BE49-F238E27FC236}">
                    <a16:creationId xmlns:a16="http://schemas.microsoft.com/office/drawing/2014/main" id="{72B603D3-F60B-45D5-A433-5F3D650C143A}"/>
                  </a:ext>
                </a:extLst>
              </p:cNvPr>
              <p:cNvSpPr/>
              <p:nvPr/>
            </p:nvSpPr>
            <p:spPr>
              <a:xfrm>
                <a:off x="7708629" y="4856014"/>
                <a:ext cx="376685" cy="110128"/>
              </a:xfrm>
              <a:custGeom>
                <a:avLst/>
                <a:gdLst>
                  <a:gd name="connsiteX0" fmla="*/ 376685 w 376685"/>
                  <a:gd name="connsiteY0" fmla="*/ 0 h 110128"/>
                  <a:gd name="connsiteX1" fmla="*/ 0 w 376685"/>
                  <a:gd name="connsiteY1" fmla="*/ 0 h 110128"/>
                  <a:gd name="connsiteX2" fmla="*/ 0 w 376685"/>
                  <a:gd name="connsiteY2" fmla="*/ 110128 h 110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76685" h="110128">
                    <a:moveTo>
                      <a:pt x="376685" y="0"/>
                    </a:moveTo>
                    <a:lnTo>
                      <a:pt x="0" y="0"/>
                    </a:lnTo>
                    <a:lnTo>
                      <a:pt x="0" y="110128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1" name="Figura a mano libera: forma 80">
                <a:extLst>
                  <a:ext uri="{FF2B5EF4-FFF2-40B4-BE49-F238E27FC236}">
                    <a16:creationId xmlns:a16="http://schemas.microsoft.com/office/drawing/2014/main" id="{E63992D0-53E0-4CAA-967A-612AF463BB0B}"/>
                  </a:ext>
                </a:extLst>
              </p:cNvPr>
              <p:cNvSpPr/>
              <p:nvPr/>
            </p:nvSpPr>
            <p:spPr>
              <a:xfrm>
                <a:off x="7708628" y="5305803"/>
                <a:ext cx="9525" cy="115052"/>
              </a:xfrm>
              <a:custGeom>
                <a:avLst/>
                <a:gdLst>
                  <a:gd name="connsiteX0" fmla="*/ 0 w 9525"/>
                  <a:gd name="connsiteY0" fmla="*/ 0 h 115052"/>
                  <a:gd name="connsiteX1" fmla="*/ 0 w 9525"/>
                  <a:gd name="connsiteY1" fmla="*/ 115053 h 1150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15052">
                    <a:moveTo>
                      <a:pt x="0" y="0"/>
                    </a:moveTo>
                    <a:lnTo>
                      <a:pt x="0" y="115053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Figura a mano libera: forma 81">
                <a:extLst>
                  <a:ext uri="{FF2B5EF4-FFF2-40B4-BE49-F238E27FC236}">
                    <a16:creationId xmlns:a16="http://schemas.microsoft.com/office/drawing/2014/main" id="{DFF5A07F-FD34-473F-BA8F-85CF10FA7DCA}"/>
                  </a:ext>
                </a:extLst>
              </p:cNvPr>
              <p:cNvSpPr/>
              <p:nvPr/>
            </p:nvSpPr>
            <p:spPr>
              <a:xfrm>
                <a:off x="7708629" y="5420856"/>
                <a:ext cx="376685" cy="9525"/>
              </a:xfrm>
              <a:custGeom>
                <a:avLst/>
                <a:gdLst>
                  <a:gd name="connsiteX0" fmla="*/ 0 w 376685"/>
                  <a:gd name="connsiteY0" fmla="*/ 0 h 9525"/>
                  <a:gd name="connsiteX1" fmla="*/ 376685 w 376685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76685" h="9525">
                    <a:moveTo>
                      <a:pt x="0" y="0"/>
                    </a:moveTo>
                    <a:lnTo>
                      <a:pt x="376685" y="0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83" name="Elemento grafico 59">
                <a:extLst>
                  <a:ext uri="{FF2B5EF4-FFF2-40B4-BE49-F238E27FC236}">
                    <a16:creationId xmlns:a16="http://schemas.microsoft.com/office/drawing/2014/main" id="{45FE6C55-EAB2-4474-894B-CE85EEE9CBBB}"/>
                  </a:ext>
                </a:extLst>
              </p:cNvPr>
              <p:cNvGrpSpPr/>
              <p:nvPr/>
            </p:nvGrpSpPr>
            <p:grpSpPr>
              <a:xfrm>
                <a:off x="11049605" y="4052967"/>
                <a:ext cx="146476" cy="150490"/>
                <a:chOff x="10962054" y="4054938"/>
                <a:chExt cx="146476" cy="150490"/>
              </a:xfrm>
              <a:noFill/>
            </p:grpSpPr>
            <p:sp>
              <p:nvSpPr>
                <p:cNvPr id="84" name="Figura a mano libera: forma 83">
                  <a:extLst>
                    <a:ext uri="{FF2B5EF4-FFF2-40B4-BE49-F238E27FC236}">
                      <a16:creationId xmlns:a16="http://schemas.microsoft.com/office/drawing/2014/main" id="{516A05F7-9977-43A1-BD28-F0BFB6D4566A}"/>
                    </a:ext>
                  </a:extLst>
                </p:cNvPr>
                <p:cNvSpPr/>
                <p:nvPr/>
              </p:nvSpPr>
              <p:spPr>
                <a:xfrm>
                  <a:off x="10962054" y="4130185"/>
                  <a:ext cx="146476" cy="9525"/>
                </a:xfrm>
                <a:custGeom>
                  <a:avLst/>
                  <a:gdLst>
                    <a:gd name="connsiteX0" fmla="*/ 146784 w 146476"/>
                    <a:gd name="connsiteY0" fmla="*/ -28 h 9525"/>
                    <a:gd name="connsiteX1" fmla="*/ 307 w 146476"/>
                    <a:gd name="connsiteY1" fmla="*/ -28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6476" h="9525">
                      <a:moveTo>
                        <a:pt x="146784" y="-28"/>
                      </a:moveTo>
                      <a:lnTo>
                        <a:pt x="307" y="-28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Figura a mano libera: forma 84">
                  <a:extLst>
                    <a:ext uri="{FF2B5EF4-FFF2-40B4-BE49-F238E27FC236}">
                      <a16:creationId xmlns:a16="http://schemas.microsoft.com/office/drawing/2014/main" id="{3C705A02-FBB9-44B4-B025-276071AAC7DD}"/>
                    </a:ext>
                  </a:extLst>
                </p:cNvPr>
                <p:cNvSpPr/>
                <p:nvPr/>
              </p:nvSpPr>
              <p:spPr>
                <a:xfrm>
                  <a:off x="11035292" y="4054938"/>
                  <a:ext cx="9525" cy="150490"/>
                </a:xfrm>
                <a:custGeom>
                  <a:avLst/>
                  <a:gdLst>
                    <a:gd name="connsiteX0" fmla="*/ 307 w 9525"/>
                    <a:gd name="connsiteY0" fmla="*/ 150463 h 150490"/>
                    <a:gd name="connsiteX1" fmla="*/ 307 w 9525"/>
                    <a:gd name="connsiteY1" fmla="*/ -28 h 150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0490">
                      <a:moveTo>
                        <a:pt x="307" y="150463"/>
                      </a:moveTo>
                      <a:lnTo>
                        <a:pt x="307" y="-28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6" name="Figura a mano libera: forma 85">
                <a:extLst>
                  <a:ext uri="{FF2B5EF4-FFF2-40B4-BE49-F238E27FC236}">
                    <a16:creationId xmlns:a16="http://schemas.microsoft.com/office/drawing/2014/main" id="{39522F29-9BD3-41DA-9457-1883AFE119D8}"/>
                  </a:ext>
                </a:extLst>
              </p:cNvPr>
              <p:cNvSpPr/>
              <p:nvPr/>
            </p:nvSpPr>
            <p:spPr>
              <a:xfrm>
                <a:off x="11047671" y="4547108"/>
                <a:ext cx="146475" cy="9525"/>
              </a:xfrm>
              <a:custGeom>
                <a:avLst/>
                <a:gdLst>
                  <a:gd name="connsiteX0" fmla="*/ 146475 w 146475"/>
                  <a:gd name="connsiteY0" fmla="*/ 0 h 9525"/>
                  <a:gd name="connsiteX1" fmla="*/ 0 w 146475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5" h="9525">
                    <a:moveTo>
                      <a:pt x="146475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87" name="Elemento grafico 59">
                <a:extLst>
                  <a:ext uri="{FF2B5EF4-FFF2-40B4-BE49-F238E27FC236}">
                    <a16:creationId xmlns:a16="http://schemas.microsoft.com/office/drawing/2014/main" id="{69C62852-C179-4752-B7EB-498F955C1B62}"/>
                  </a:ext>
                </a:extLst>
              </p:cNvPr>
              <p:cNvGrpSpPr/>
              <p:nvPr/>
            </p:nvGrpSpPr>
            <p:grpSpPr>
              <a:xfrm>
                <a:off x="8174160" y="4843856"/>
                <a:ext cx="146476" cy="150490"/>
                <a:chOff x="8086609" y="4845827"/>
                <a:chExt cx="146476" cy="150490"/>
              </a:xfrm>
              <a:noFill/>
            </p:grpSpPr>
            <p:sp>
              <p:nvSpPr>
                <p:cNvPr id="88" name="Figura a mano libera: forma 87">
                  <a:extLst>
                    <a:ext uri="{FF2B5EF4-FFF2-40B4-BE49-F238E27FC236}">
                      <a16:creationId xmlns:a16="http://schemas.microsoft.com/office/drawing/2014/main" id="{7421064F-F8B0-4EFB-BBC8-422B790F8C65}"/>
                    </a:ext>
                  </a:extLst>
                </p:cNvPr>
                <p:cNvSpPr/>
                <p:nvPr/>
              </p:nvSpPr>
              <p:spPr>
                <a:xfrm>
                  <a:off x="8086609" y="4921075"/>
                  <a:ext cx="146476" cy="9525"/>
                </a:xfrm>
                <a:custGeom>
                  <a:avLst/>
                  <a:gdLst>
                    <a:gd name="connsiteX0" fmla="*/ 146482 w 146476"/>
                    <a:gd name="connsiteY0" fmla="*/ 55 h 9525"/>
                    <a:gd name="connsiteX1" fmla="*/ 5 w 146476"/>
                    <a:gd name="connsiteY1" fmla="*/ 55 h 9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6476" h="9525">
                      <a:moveTo>
                        <a:pt x="146482" y="55"/>
                      </a:moveTo>
                      <a:lnTo>
                        <a:pt x="5" y="55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9" name="Figura a mano libera: forma 88">
                  <a:extLst>
                    <a:ext uri="{FF2B5EF4-FFF2-40B4-BE49-F238E27FC236}">
                      <a16:creationId xmlns:a16="http://schemas.microsoft.com/office/drawing/2014/main" id="{B3BA3D44-9F5C-4C9F-964E-52CD04C7264B}"/>
                    </a:ext>
                  </a:extLst>
                </p:cNvPr>
                <p:cNvSpPr/>
                <p:nvPr/>
              </p:nvSpPr>
              <p:spPr>
                <a:xfrm>
                  <a:off x="8159847" y="4845827"/>
                  <a:ext cx="9525" cy="150490"/>
                </a:xfrm>
                <a:custGeom>
                  <a:avLst/>
                  <a:gdLst>
                    <a:gd name="connsiteX0" fmla="*/ 5 w 9525"/>
                    <a:gd name="connsiteY0" fmla="*/ 150546 h 150490"/>
                    <a:gd name="connsiteX1" fmla="*/ 5 w 9525"/>
                    <a:gd name="connsiteY1" fmla="*/ 55 h 150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150490">
                      <a:moveTo>
                        <a:pt x="5" y="150546"/>
                      </a:moveTo>
                      <a:lnTo>
                        <a:pt x="5" y="55"/>
                      </a:lnTo>
                    </a:path>
                  </a:pathLst>
                </a:custGeom>
                <a:noFill/>
                <a:ln w="19049" cap="flat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90" name="Figura a mano libera: forma 89">
                <a:extLst>
                  <a:ext uri="{FF2B5EF4-FFF2-40B4-BE49-F238E27FC236}">
                    <a16:creationId xmlns:a16="http://schemas.microsoft.com/office/drawing/2014/main" id="{2E13BDF0-8EA1-45DF-98C2-65E1C5A51BF3}"/>
                  </a:ext>
                </a:extLst>
              </p:cNvPr>
              <p:cNvSpPr/>
              <p:nvPr/>
            </p:nvSpPr>
            <p:spPr>
              <a:xfrm>
                <a:off x="8174159" y="5348085"/>
                <a:ext cx="146476" cy="9525"/>
              </a:xfrm>
              <a:custGeom>
                <a:avLst/>
                <a:gdLst>
                  <a:gd name="connsiteX0" fmla="*/ 146476 w 146476"/>
                  <a:gd name="connsiteY0" fmla="*/ 0 h 9525"/>
                  <a:gd name="connsiteX1" fmla="*/ 0 w 14647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76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1" name="CasellaDiTesto 90">
                <a:extLst>
                  <a:ext uri="{FF2B5EF4-FFF2-40B4-BE49-F238E27FC236}">
                    <a16:creationId xmlns:a16="http://schemas.microsoft.com/office/drawing/2014/main" id="{E71F6B92-D8FE-4518-ADE4-88E21379F8E5}"/>
                  </a:ext>
                </a:extLst>
              </p:cNvPr>
              <p:cNvSpPr txBox="1"/>
              <p:nvPr/>
            </p:nvSpPr>
            <p:spPr>
              <a:xfrm>
                <a:off x="8768863" y="4937881"/>
                <a:ext cx="335280" cy="348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E</a:t>
                </a:r>
              </a:p>
            </p:txBody>
          </p:sp>
          <p:sp>
            <p:nvSpPr>
              <p:cNvPr id="92" name="CasellaDiTesto 91">
                <a:extLst>
                  <a:ext uri="{FF2B5EF4-FFF2-40B4-BE49-F238E27FC236}">
                    <a16:creationId xmlns:a16="http://schemas.microsoft.com/office/drawing/2014/main" id="{EF511EEC-3EA6-4EAF-BF66-B2F3D2186FAD}"/>
                  </a:ext>
                </a:extLst>
              </p:cNvPr>
              <p:cNvSpPr txBox="1"/>
              <p:nvPr/>
            </p:nvSpPr>
            <p:spPr>
              <a:xfrm>
                <a:off x="10783743" y="4138005"/>
                <a:ext cx="363855" cy="348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O</a:t>
                </a:r>
              </a:p>
            </p:txBody>
          </p:sp>
          <p:sp>
            <p:nvSpPr>
              <p:cNvPr id="93" name="CasellaDiTesto 92">
                <a:extLst>
                  <a:ext uri="{FF2B5EF4-FFF2-40B4-BE49-F238E27FC236}">
                    <a16:creationId xmlns:a16="http://schemas.microsoft.com/office/drawing/2014/main" id="{60C09D0A-B680-4927-8972-B2E584A851D2}"/>
                  </a:ext>
                </a:extLst>
              </p:cNvPr>
              <p:cNvSpPr txBox="1"/>
              <p:nvPr/>
            </p:nvSpPr>
            <p:spPr>
              <a:xfrm>
                <a:off x="8205845" y="4962836"/>
                <a:ext cx="240030" cy="348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I</a:t>
                </a:r>
              </a:p>
            </p:txBody>
          </p:sp>
          <p:sp>
            <p:nvSpPr>
              <p:cNvPr id="94" name="CasellaDiTesto 93">
                <a:extLst>
                  <a:ext uri="{FF2B5EF4-FFF2-40B4-BE49-F238E27FC236}">
                    <a16:creationId xmlns:a16="http://schemas.microsoft.com/office/drawing/2014/main" id="{AAA83C13-0427-4D29-805B-8CEC5DC5EB14}"/>
                  </a:ext>
                </a:extLst>
              </p:cNvPr>
              <p:cNvSpPr txBox="1"/>
              <p:nvPr/>
            </p:nvSpPr>
            <p:spPr>
              <a:xfrm>
                <a:off x="8101264" y="4005975"/>
                <a:ext cx="1192530" cy="348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Feedback</a:t>
                </a:r>
              </a:p>
            </p:txBody>
          </p:sp>
          <p:sp>
            <p:nvSpPr>
              <p:cNvPr id="95" name="CasellaDiTesto 94">
                <a:extLst>
                  <a:ext uri="{FF2B5EF4-FFF2-40B4-BE49-F238E27FC236}">
                    <a16:creationId xmlns:a16="http://schemas.microsoft.com/office/drawing/2014/main" id="{AA2D7DEA-3B9E-4EFA-88C4-59361DC43F76}"/>
                  </a:ext>
                </a:extLst>
              </p:cNvPr>
              <p:cNvSpPr txBox="1"/>
              <p:nvPr/>
            </p:nvSpPr>
            <p:spPr>
              <a:xfrm>
                <a:off x="8101264" y="4291724"/>
                <a:ext cx="1011555" cy="348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800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Network</a:t>
                </a:r>
              </a:p>
            </p:txBody>
          </p:sp>
          <p:sp>
            <p:nvSpPr>
              <p:cNvPr id="96" name="Figura a mano libera: forma 95">
                <a:extLst>
                  <a:ext uri="{FF2B5EF4-FFF2-40B4-BE49-F238E27FC236}">
                    <a16:creationId xmlns:a16="http://schemas.microsoft.com/office/drawing/2014/main" id="{B266F52C-5D03-4F12-9C09-F36699C1C781}"/>
                  </a:ext>
                </a:extLst>
              </p:cNvPr>
              <p:cNvSpPr/>
              <p:nvPr/>
            </p:nvSpPr>
            <p:spPr>
              <a:xfrm>
                <a:off x="11285587" y="4040180"/>
                <a:ext cx="376685" cy="9525"/>
              </a:xfrm>
              <a:custGeom>
                <a:avLst/>
                <a:gdLst>
                  <a:gd name="connsiteX0" fmla="*/ 0 w 376685"/>
                  <a:gd name="connsiteY0" fmla="*/ 0 h 9525"/>
                  <a:gd name="connsiteX1" fmla="*/ 376685 w 376685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76685" h="9525">
                    <a:moveTo>
                      <a:pt x="0" y="0"/>
                    </a:moveTo>
                    <a:lnTo>
                      <a:pt x="376685" y="0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7" name="Figura a mano libera: forma 96">
                <a:extLst>
                  <a:ext uri="{FF2B5EF4-FFF2-40B4-BE49-F238E27FC236}">
                    <a16:creationId xmlns:a16="http://schemas.microsoft.com/office/drawing/2014/main" id="{9603B254-8D48-477B-BF89-F98671E6B134}"/>
                  </a:ext>
                </a:extLst>
              </p:cNvPr>
              <p:cNvSpPr/>
              <p:nvPr/>
            </p:nvSpPr>
            <p:spPr>
              <a:xfrm>
                <a:off x="11285587" y="4605020"/>
                <a:ext cx="376685" cy="9525"/>
              </a:xfrm>
              <a:custGeom>
                <a:avLst/>
                <a:gdLst>
                  <a:gd name="connsiteX0" fmla="*/ 376685 w 376685"/>
                  <a:gd name="connsiteY0" fmla="*/ 0 h 9525"/>
                  <a:gd name="connsiteX1" fmla="*/ 0 w 376685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76685" h="9525">
                    <a:moveTo>
                      <a:pt x="376685" y="0"/>
                    </a:moveTo>
                    <a:lnTo>
                      <a:pt x="0" y="0"/>
                    </a:lnTo>
                  </a:path>
                </a:pathLst>
              </a:custGeom>
              <a:noFill/>
              <a:ln w="19050" cap="rnd">
                <a:solidFill>
                  <a:srgbClr val="00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8" name="Figura a mano libera: forma 97">
                <a:extLst>
                  <a:ext uri="{FF2B5EF4-FFF2-40B4-BE49-F238E27FC236}">
                    <a16:creationId xmlns:a16="http://schemas.microsoft.com/office/drawing/2014/main" id="{04790F39-65C8-43DC-A058-47D606BBC887}"/>
                  </a:ext>
                </a:extLst>
              </p:cNvPr>
              <p:cNvSpPr/>
              <p:nvPr/>
            </p:nvSpPr>
            <p:spPr>
              <a:xfrm>
                <a:off x="9059004" y="5415788"/>
                <a:ext cx="517807" cy="9525"/>
              </a:xfrm>
              <a:custGeom>
                <a:avLst/>
                <a:gdLst>
                  <a:gd name="connsiteX0" fmla="*/ 517808 w 517807"/>
                  <a:gd name="connsiteY0" fmla="*/ 0 h 9525"/>
                  <a:gd name="connsiteX1" fmla="*/ 0 w 517807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17807" h="9525">
                    <a:moveTo>
                      <a:pt x="517808" y="0"/>
                    </a:moveTo>
                    <a:cubicBezTo>
                      <a:pt x="347100" y="0"/>
                      <a:pt x="172622" y="0"/>
                      <a:pt x="0" y="0"/>
                    </a:cubicBezTo>
                  </a:path>
                </a:pathLst>
              </a:custGeom>
              <a:solidFill>
                <a:srgbClr val="FF0000"/>
              </a:solidFill>
              <a:ln w="19044" cap="rnd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CasellaDiTesto 98">
                <a:extLst>
                  <a:ext uri="{FF2B5EF4-FFF2-40B4-BE49-F238E27FC236}">
                    <a16:creationId xmlns:a16="http://schemas.microsoft.com/office/drawing/2014/main" id="{2046E6BA-41A5-4A28-A9E9-9A1723A107F4}"/>
                  </a:ext>
                </a:extLst>
              </p:cNvPr>
              <p:cNvSpPr txBox="1"/>
              <p:nvPr/>
            </p:nvSpPr>
            <p:spPr>
              <a:xfrm>
                <a:off x="9768673" y="4972685"/>
                <a:ext cx="382905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V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r</a:t>
                </a:r>
              </a:p>
            </p:txBody>
          </p:sp>
          <p:sp>
            <p:nvSpPr>
              <p:cNvPr id="100" name="CasellaDiTesto 99">
                <a:extLst>
                  <a:ext uri="{FF2B5EF4-FFF2-40B4-BE49-F238E27FC236}">
                    <a16:creationId xmlns:a16="http://schemas.microsoft.com/office/drawing/2014/main" id="{DA4F4ED6-740F-4954-8870-BB7FBD86E082}"/>
                  </a:ext>
                </a:extLst>
              </p:cNvPr>
              <p:cNvSpPr txBox="1"/>
              <p:nvPr/>
            </p:nvSpPr>
            <p:spPr>
              <a:xfrm>
                <a:off x="9132670" y="4927118"/>
                <a:ext cx="411480" cy="410527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:r>
                  <a:rPr lang="en-US" sz="1800" i="1" spc="0" baseline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Z</a:t>
                </a:r>
                <a:r>
                  <a:rPr lang="en-US" sz="1800" i="1" spc="0" baseline="-35417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  <a:rtl val="0"/>
                  </a:rPr>
                  <a:t>p</a:t>
                </a:r>
              </a:p>
            </p:txBody>
          </p:sp>
        </p:grpSp>
        <p:sp>
          <p:nvSpPr>
            <p:cNvPr id="112" name="CasellaDiTesto 111">
              <a:extLst>
                <a:ext uri="{FF2B5EF4-FFF2-40B4-BE49-F238E27FC236}">
                  <a16:creationId xmlns:a16="http://schemas.microsoft.com/office/drawing/2014/main" id="{1BB6262A-FC7D-4135-9B6D-0DFF63CB42BC}"/>
                </a:ext>
              </a:extLst>
            </p:cNvPr>
            <p:cNvSpPr txBox="1"/>
            <p:nvPr/>
          </p:nvSpPr>
          <p:spPr>
            <a:xfrm>
              <a:off x="11451165" y="4106957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pSp>
        <p:nvGrpSpPr>
          <p:cNvPr id="123" name="Gruppo 122">
            <a:extLst>
              <a:ext uri="{FF2B5EF4-FFF2-40B4-BE49-F238E27FC236}">
                <a16:creationId xmlns:a16="http://schemas.microsoft.com/office/drawing/2014/main" id="{BEC0ED2D-13D0-40E4-8FBC-B3977D14E98F}"/>
              </a:ext>
            </a:extLst>
          </p:cNvPr>
          <p:cNvGrpSpPr/>
          <p:nvPr/>
        </p:nvGrpSpPr>
        <p:grpSpPr>
          <a:xfrm>
            <a:off x="10829259" y="3448418"/>
            <a:ext cx="411480" cy="1375292"/>
            <a:chOff x="10804449" y="4693990"/>
            <a:chExt cx="411480" cy="1375292"/>
          </a:xfrm>
        </p:grpSpPr>
        <p:sp>
          <p:nvSpPr>
            <p:cNvPr id="113" name="Figura a mano libera: forma 112">
              <a:extLst>
                <a:ext uri="{FF2B5EF4-FFF2-40B4-BE49-F238E27FC236}">
                  <a16:creationId xmlns:a16="http://schemas.microsoft.com/office/drawing/2014/main" id="{6D4C2335-E101-4345-9F22-3751451B8F79}"/>
                </a:ext>
              </a:extLst>
            </p:cNvPr>
            <p:cNvSpPr/>
            <p:nvPr/>
          </p:nvSpPr>
          <p:spPr>
            <a:xfrm>
              <a:off x="11192108" y="5118704"/>
              <a:ext cx="9525" cy="909254"/>
            </a:xfrm>
            <a:custGeom>
              <a:avLst/>
              <a:gdLst>
                <a:gd name="connsiteX0" fmla="*/ 0 w 9525"/>
                <a:gd name="connsiteY0" fmla="*/ 0 h 909254"/>
                <a:gd name="connsiteX1" fmla="*/ 0 w 9525"/>
                <a:gd name="connsiteY1" fmla="*/ 909255 h 90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09254">
                  <a:moveTo>
                    <a:pt x="0" y="0"/>
                  </a:moveTo>
                  <a:lnTo>
                    <a:pt x="0" y="909255"/>
                  </a:lnTo>
                </a:path>
              </a:pathLst>
            </a:custGeom>
            <a:solidFill>
              <a:srgbClr val="FFEEAA"/>
            </a:solidFill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14" name="Elemento grafico 59">
              <a:extLst>
                <a:ext uri="{FF2B5EF4-FFF2-40B4-BE49-F238E27FC236}">
                  <a16:creationId xmlns:a16="http://schemas.microsoft.com/office/drawing/2014/main" id="{CE0615D7-6249-410A-A489-85A1E84C3BD6}"/>
                </a:ext>
              </a:extLst>
            </p:cNvPr>
            <p:cNvGrpSpPr/>
            <p:nvPr/>
          </p:nvGrpSpPr>
          <p:grpSpPr>
            <a:xfrm>
              <a:off x="10860025" y="5077383"/>
              <a:ext cx="332076" cy="82648"/>
              <a:chOff x="10933695" y="3784413"/>
              <a:chExt cx="332076" cy="82648"/>
            </a:xfrm>
            <a:solidFill>
              <a:srgbClr val="FF0000"/>
            </a:solidFill>
          </p:grpSpPr>
          <p:sp>
            <p:nvSpPr>
              <p:cNvPr id="115" name="Figura a mano libera: forma 114">
                <a:extLst>
                  <a:ext uri="{FF2B5EF4-FFF2-40B4-BE49-F238E27FC236}">
                    <a16:creationId xmlns:a16="http://schemas.microsoft.com/office/drawing/2014/main" id="{A1F949A8-713E-4871-98B1-52CD74FF884D}"/>
                  </a:ext>
                </a:extLst>
              </p:cNvPr>
              <p:cNvSpPr/>
              <p:nvPr/>
            </p:nvSpPr>
            <p:spPr>
              <a:xfrm rot="-5400000">
                <a:off x="10929961" y="3788146"/>
                <a:ext cx="82648" cy="75181"/>
              </a:xfrm>
              <a:custGeom>
                <a:avLst/>
                <a:gdLst>
                  <a:gd name="connsiteX0" fmla="*/ 82885 w 82648"/>
                  <a:gd name="connsiteY0" fmla="*/ 75017 h 75181"/>
                  <a:gd name="connsiteX1" fmla="*/ 236 w 82648"/>
                  <a:gd name="connsiteY1" fmla="*/ 75017 h 75181"/>
                  <a:gd name="connsiteX2" fmla="*/ 41561 w 82648"/>
                  <a:gd name="connsiteY2" fmla="*/ -165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017"/>
                    </a:moveTo>
                    <a:lnTo>
                      <a:pt x="236" y="75017"/>
                    </a:lnTo>
                    <a:lnTo>
                      <a:pt x="41561" y="-165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6" name="Figura a mano libera: forma 115">
                <a:extLst>
                  <a:ext uri="{FF2B5EF4-FFF2-40B4-BE49-F238E27FC236}">
                    <a16:creationId xmlns:a16="http://schemas.microsoft.com/office/drawing/2014/main" id="{149A20D3-BBE3-4C4B-AC53-C938FA40FB03}"/>
                  </a:ext>
                </a:extLst>
              </p:cNvPr>
              <p:cNvSpPr/>
              <p:nvPr/>
            </p:nvSpPr>
            <p:spPr>
              <a:xfrm rot="5400000">
                <a:off x="11124792" y="3684756"/>
                <a:ext cx="9525" cy="281959"/>
              </a:xfrm>
              <a:custGeom>
                <a:avLst/>
                <a:gdLst>
                  <a:gd name="connsiteX0" fmla="*/ 358 w 9525"/>
                  <a:gd name="connsiteY0" fmla="*/ 282001 h 281959"/>
                  <a:gd name="connsiteX1" fmla="*/ 358 w 9525"/>
                  <a:gd name="connsiteY1" fmla="*/ 41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01"/>
                    </a:moveTo>
                    <a:lnTo>
                      <a:pt x="358" y="41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17" name="Elemento grafico 59">
              <a:extLst>
                <a:ext uri="{FF2B5EF4-FFF2-40B4-BE49-F238E27FC236}">
                  <a16:creationId xmlns:a16="http://schemas.microsoft.com/office/drawing/2014/main" id="{F38E121A-691D-4659-8C31-D9B5FED7F310}"/>
                </a:ext>
              </a:extLst>
            </p:cNvPr>
            <p:cNvGrpSpPr/>
            <p:nvPr/>
          </p:nvGrpSpPr>
          <p:grpSpPr>
            <a:xfrm>
              <a:off x="10860034" y="5986634"/>
              <a:ext cx="336839" cy="82648"/>
              <a:chOff x="10933704" y="4693664"/>
              <a:chExt cx="336839" cy="82648"/>
            </a:xfrm>
            <a:solidFill>
              <a:srgbClr val="FF0000"/>
            </a:solidFill>
          </p:grpSpPr>
          <p:sp>
            <p:nvSpPr>
              <p:cNvPr id="118" name="Figura a mano libera: forma 117">
                <a:extLst>
                  <a:ext uri="{FF2B5EF4-FFF2-40B4-BE49-F238E27FC236}">
                    <a16:creationId xmlns:a16="http://schemas.microsoft.com/office/drawing/2014/main" id="{F4A2B7B7-4D00-485A-9840-CC11F371B091}"/>
                  </a:ext>
                </a:extLst>
              </p:cNvPr>
              <p:cNvSpPr/>
              <p:nvPr/>
            </p:nvSpPr>
            <p:spPr>
              <a:xfrm rot="-5400000">
                <a:off x="10929971" y="4697397"/>
                <a:ext cx="82648" cy="75181"/>
              </a:xfrm>
              <a:custGeom>
                <a:avLst/>
                <a:gdLst>
                  <a:gd name="connsiteX0" fmla="*/ 82885 w 82648"/>
                  <a:gd name="connsiteY0" fmla="*/ 75113 h 75181"/>
                  <a:gd name="connsiteX1" fmla="*/ 236 w 82648"/>
                  <a:gd name="connsiteY1" fmla="*/ 75113 h 75181"/>
                  <a:gd name="connsiteX2" fmla="*/ 41561 w 82648"/>
                  <a:gd name="connsiteY2" fmla="*/ -69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113"/>
                    </a:moveTo>
                    <a:lnTo>
                      <a:pt x="236" y="75113"/>
                    </a:lnTo>
                    <a:lnTo>
                      <a:pt x="41561" y="-69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igura a mano libera: forma 118">
                <a:extLst>
                  <a:ext uri="{FF2B5EF4-FFF2-40B4-BE49-F238E27FC236}">
                    <a16:creationId xmlns:a16="http://schemas.microsoft.com/office/drawing/2014/main" id="{FDE52B8F-F8AD-4153-BF89-A4C2456BC36C}"/>
                  </a:ext>
                </a:extLst>
              </p:cNvPr>
              <p:cNvSpPr/>
              <p:nvPr/>
            </p:nvSpPr>
            <p:spPr>
              <a:xfrm rot="5400000">
                <a:off x="11124801" y="4594007"/>
                <a:ext cx="9525" cy="281959"/>
              </a:xfrm>
              <a:custGeom>
                <a:avLst/>
                <a:gdLst>
                  <a:gd name="connsiteX0" fmla="*/ 358 w 9525"/>
                  <a:gd name="connsiteY0" fmla="*/ 282096 h 281959"/>
                  <a:gd name="connsiteX1" fmla="*/ 358 w 9525"/>
                  <a:gd name="connsiteY1" fmla="*/ 137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96"/>
                    </a:moveTo>
                    <a:lnTo>
                      <a:pt x="358" y="137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0" name="CasellaDiTesto 119">
              <a:extLst>
                <a:ext uri="{FF2B5EF4-FFF2-40B4-BE49-F238E27FC236}">
                  <a16:creationId xmlns:a16="http://schemas.microsoft.com/office/drawing/2014/main" id="{C2CDD940-A5A8-4ACC-8BDE-BB113CED903B}"/>
                </a:ext>
              </a:extLst>
            </p:cNvPr>
            <p:cNvSpPr txBox="1"/>
            <p:nvPr/>
          </p:nvSpPr>
          <p:spPr>
            <a:xfrm>
              <a:off x="10804449" y="4693990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sp>
        <p:nvSpPr>
          <p:cNvPr id="125" name="Figura a mano libera: forma 124">
            <a:extLst>
              <a:ext uri="{FF2B5EF4-FFF2-40B4-BE49-F238E27FC236}">
                <a16:creationId xmlns:a16="http://schemas.microsoft.com/office/drawing/2014/main" id="{35827173-76A2-4DF1-8A1E-20E2B0A5E527}"/>
              </a:ext>
            </a:extLst>
          </p:cNvPr>
          <p:cNvSpPr/>
          <p:nvPr/>
        </p:nvSpPr>
        <p:spPr>
          <a:xfrm>
            <a:off x="7684423" y="4287194"/>
            <a:ext cx="3699933" cy="973666"/>
          </a:xfrm>
          <a:custGeom>
            <a:avLst/>
            <a:gdLst>
              <a:gd name="connsiteX0" fmla="*/ 0 w 3699933"/>
              <a:gd name="connsiteY0" fmla="*/ 973666 h 973666"/>
              <a:gd name="connsiteX1" fmla="*/ 465667 w 3699933"/>
              <a:gd name="connsiteY1" fmla="*/ 948266 h 973666"/>
              <a:gd name="connsiteX2" fmla="*/ 821267 w 3699933"/>
              <a:gd name="connsiteY2" fmla="*/ 711200 h 973666"/>
              <a:gd name="connsiteX3" fmla="*/ 1083733 w 3699933"/>
              <a:gd name="connsiteY3" fmla="*/ 211666 h 973666"/>
              <a:gd name="connsiteX4" fmla="*/ 1566333 w 3699933"/>
              <a:gd name="connsiteY4" fmla="*/ 50800 h 973666"/>
              <a:gd name="connsiteX5" fmla="*/ 2336800 w 3699933"/>
              <a:gd name="connsiteY5" fmla="*/ 25400 h 973666"/>
              <a:gd name="connsiteX6" fmla="*/ 3699933 w 3699933"/>
              <a:gd name="connsiteY6" fmla="*/ 0 h 973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99933" h="973666">
                <a:moveTo>
                  <a:pt x="0" y="973666"/>
                </a:moveTo>
                <a:lnTo>
                  <a:pt x="465667" y="948266"/>
                </a:lnTo>
                <a:cubicBezTo>
                  <a:pt x="602545" y="904522"/>
                  <a:pt x="718256" y="833967"/>
                  <a:pt x="821267" y="711200"/>
                </a:cubicBezTo>
                <a:cubicBezTo>
                  <a:pt x="924278" y="588433"/>
                  <a:pt x="959555" y="321733"/>
                  <a:pt x="1083733" y="211666"/>
                </a:cubicBezTo>
                <a:cubicBezTo>
                  <a:pt x="1207911" y="101599"/>
                  <a:pt x="1357489" y="81844"/>
                  <a:pt x="1566333" y="50800"/>
                </a:cubicBezTo>
                <a:cubicBezTo>
                  <a:pt x="1775178" y="19756"/>
                  <a:pt x="2336800" y="25400"/>
                  <a:pt x="2336800" y="25400"/>
                </a:cubicBezTo>
                <a:lnTo>
                  <a:pt x="3699933" y="0"/>
                </a:lnTo>
              </a:path>
            </a:pathLst>
          </a:custGeom>
          <a:noFill/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125">
            <a:extLst>
              <a:ext uri="{FF2B5EF4-FFF2-40B4-BE49-F238E27FC236}">
                <a16:creationId xmlns:a16="http://schemas.microsoft.com/office/drawing/2014/main" id="{6E36A8F0-B3BB-4B08-A2D8-FBB0C256EB15}"/>
              </a:ext>
            </a:extLst>
          </p:cNvPr>
          <p:cNvSpPr txBox="1"/>
          <p:nvPr/>
        </p:nvSpPr>
        <p:spPr>
          <a:xfrm>
            <a:off x="9884992" y="3574721"/>
            <a:ext cx="373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5E663CC7-BFBA-BFBB-A2C4-F7F7837DC3D8}"/>
              </a:ext>
            </a:extLst>
          </p:cNvPr>
          <p:cNvCxnSpPr/>
          <p:nvPr/>
        </p:nvCxnSpPr>
        <p:spPr>
          <a:xfrm flipH="1">
            <a:off x="1131570" y="4287234"/>
            <a:ext cx="480060" cy="930155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igura a mano libera: forma 53">
            <a:extLst>
              <a:ext uri="{FF2B5EF4-FFF2-40B4-BE49-F238E27FC236}">
                <a16:creationId xmlns:a16="http://schemas.microsoft.com/office/drawing/2014/main" id="{CCB4ADE9-4CF4-45E7-BA61-51F7371AA428}"/>
              </a:ext>
            </a:extLst>
          </p:cNvPr>
          <p:cNvSpPr/>
          <p:nvPr/>
        </p:nvSpPr>
        <p:spPr>
          <a:xfrm>
            <a:off x="1844990" y="4286250"/>
            <a:ext cx="2269810" cy="822960"/>
          </a:xfrm>
          <a:custGeom>
            <a:avLst/>
            <a:gdLst>
              <a:gd name="connsiteX0" fmla="*/ 75250 w 2269810"/>
              <a:gd name="connsiteY0" fmla="*/ 0 h 822960"/>
              <a:gd name="connsiteX1" fmla="*/ 52390 w 2269810"/>
              <a:gd name="connsiteY1" fmla="*/ 480060 h 822960"/>
              <a:gd name="connsiteX2" fmla="*/ 669610 w 2269810"/>
              <a:gd name="connsiteY2" fmla="*/ 662940 h 822960"/>
              <a:gd name="connsiteX3" fmla="*/ 1686880 w 2269810"/>
              <a:gd name="connsiteY3" fmla="*/ 697230 h 822960"/>
              <a:gd name="connsiteX4" fmla="*/ 2269810 w 2269810"/>
              <a:gd name="connsiteY4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9810" h="822960">
                <a:moveTo>
                  <a:pt x="75250" y="0"/>
                </a:moveTo>
                <a:cubicBezTo>
                  <a:pt x="14290" y="184785"/>
                  <a:pt x="-46670" y="369570"/>
                  <a:pt x="52390" y="480060"/>
                </a:cubicBezTo>
                <a:cubicBezTo>
                  <a:pt x="151450" y="590550"/>
                  <a:pt x="397195" y="626745"/>
                  <a:pt x="669610" y="662940"/>
                </a:cubicBezTo>
                <a:cubicBezTo>
                  <a:pt x="942025" y="699135"/>
                  <a:pt x="1420180" y="670560"/>
                  <a:pt x="1686880" y="697230"/>
                </a:cubicBezTo>
                <a:cubicBezTo>
                  <a:pt x="1953580" y="723900"/>
                  <a:pt x="2111695" y="773430"/>
                  <a:pt x="2269810" y="822960"/>
                </a:cubicBezTo>
              </a:path>
            </a:pathLst>
          </a:custGeom>
          <a:noFill/>
          <a:ln w="3175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igura a mano libera: forma 55">
            <a:extLst>
              <a:ext uri="{FF2B5EF4-FFF2-40B4-BE49-F238E27FC236}">
                <a16:creationId xmlns:a16="http://schemas.microsoft.com/office/drawing/2014/main" id="{31778377-E0BB-8B1D-1BBE-CAF5D454AA30}"/>
              </a:ext>
            </a:extLst>
          </p:cNvPr>
          <p:cNvSpPr/>
          <p:nvPr/>
        </p:nvSpPr>
        <p:spPr>
          <a:xfrm>
            <a:off x="3469809" y="3172867"/>
            <a:ext cx="3729867" cy="1273403"/>
          </a:xfrm>
          <a:custGeom>
            <a:avLst/>
            <a:gdLst>
              <a:gd name="connsiteX0" fmla="*/ 0 w 3703320"/>
              <a:gd name="connsiteY0" fmla="*/ 221843 h 1273403"/>
              <a:gd name="connsiteX1" fmla="*/ 274320 w 3703320"/>
              <a:gd name="connsiteY1" fmla="*/ 50393 h 1273403"/>
              <a:gd name="connsiteX2" fmla="*/ 1394460 w 3703320"/>
              <a:gd name="connsiteY2" fmla="*/ 84683 h 1273403"/>
              <a:gd name="connsiteX3" fmla="*/ 2343150 w 3703320"/>
              <a:gd name="connsiteY3" fmla="*/ 964793 h 1273403"/>
              <a:gd name="connsiteX4" fmla="*/ 3703320 w 3703320"/>
              <a:gd name="connsiteY4" fmla="*/ 1273403 h 1273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03320" h="1273403">
                <a:moveTo>
                  <a:pt x="0" y="221843"/>
                </a:moveTo>
                <a:cubicBezTo>
                  <a:pt x="20955" y="147548"/>
                  <a:pt x="41910" y="73253"/>
                  <a:pt x="274320" y="50393"/>
                </a:cubicBezTo>
                <a:cubicBezTo>
                  <a:pt x="506730" y="27533"/>
                  <a:pt x="1049655" y="-67717"/>
                  <a:pt x="1394460" y="84683"/>
                </a:cubicBezTo>
                <a:cubicBezTo>
                  <a:pt x="1739265" y="237083"/>
                  <a:pt x="1958340" y="766673"/>
                  <a:pt x="2343150" y="964793"/>
                </a:cubicBezTo>
                <a:cubicBezTo>
                  <a:pt x="2727960" y="1162913"/>
                  <a:pt x="3215640" y="1218158"/>
                  <a:pt x="3703320" y="1273403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ttangolo con angoli arrotondati 58">
            <a:extLst>
              <a:ext uri="{FF2B5EF4-FFF2-40B4-BE49-F238E27FC236}">
                <a16:creationId xmlns:a16="http://schemas.microsoft.com/office/drawing/2014/main" id="{B9A4CCE4-71A8-013E-A8FF-2B7D46A3209A}"/>
              </a:ext>
            </a:extLst>
          </p:cNvPr>
          <p:cNvSpPr/>
          <p:nvPr/>
        </p:nvSpPr>
        <p:spPr>
          <a:xfrm>
            <a:off x="7238085" y="3465960"/>
            <a:ext cx="4739386" cy="2643918"/>
          </a:xfrm>
          <a:prstGeom prst="roundRect">
            <a:avLst>
              <a:gd name="adj" fmla="val 11047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CasellaDiTesto 131">
            <a:extLst>
              <a:ext uri="{FF2B5EF4-FFF2-40B4-BE49-F238E27FC236}">
                <a16:creationId xmlns:a16="http://schemas.microsoft.com/office/drawing/2014/main" id="{98AF2AFF-A46E-AD59-FE5A-7D7682639AAD}"/>
              </a:ext>
            </a:extLst>
          </p:cNvPr>
          <p:cNvSpPr txBox="1"/>
          <p:nvPr/>
        </p:nvSpPr>
        <p:spPr>
          <a:xfrm>
            <a:off x="2362359" y="2612233"/>
            <a:ext cx="444352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Z</a:t>
            </a:r>
            <a:r>
              <a:rPr lang="en-US" sz="1800" i="1" spc="0" baseline="-35417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in</a:t>
            </a:r>
          </a:p>
        </p:txBody>
      </p:sp>
      <p:grpSp>
        <p:nvGrpSpPr>
          <p:cNvPr id="138" name="Gruppo 137">
            <a:extLst>
              <a:ext uri="{FF2B5EF4-FFF2-40B4-BE49-F238E27FC236}">
                <a16:creationId xmlns:a16="http://schemas.microsoft.com/office/drawing/2014/main" id="{C171B211-719D-87FB-8965-1F9FF6045824}"/>
              </a:ext>
            </a:extLst>
          </p:cNvPr>
          <p:cNvGrpSpPr/>
          <p:nvPr/>
        </p:nvGrpSpPr>
        <p:grpSpPr>
          <a:xfrm flipH="1">
            <a:off x="2809091" y="1675314"/>
            <a:ext cx="341608" cy="1169558"/>
            <a:chOff x="11163895" y="1990167"/>
            <a:chExt cx="341608" cy="991899"/>
          </a:xfrm>
        </p:grpSpPr>
        <p:sp>
          <p:nvSpPr>
            <p:cNvPr id="139" name="Figura a mano libera: forma 138">
              <a:extLst>
                <a:ext uri="{FF2B5EF4-FFF2-40B4-BE49-F238E27FC236}">
                  <a16:creationId xmlns:a16="http://schemas.microsoft.com/office/drawing/2014/main" id="{30D59746-285D-E95D-9B57-732891E75680}"/>
                </a:ext>
              </a:extLst>
            </p:cNvPr>
            <p:cNvSpPr/>
            <p:nvPr/>
          </p:nvSpPr>
          <p:spPr>
            <a:xfrm>
              <a:off x="11495978" y="2031488"/>
              <a:ext cx="9525" cy="909254"/>
            </a:xfrm>
            <a:custGeom>
              <a:avLst/>
              <a:gdLst>
                <a:gd name="connsiteX0" fmla="*/ 0 w 9525"/>
                <a:gd name="connsiteY0" fmla="*/ 0 h 909254"/>
                <a:gd name="connsiteX1" fmla="*/ 0 w 9525"/>
                <a:gd name="connsiteY1" fmla="*/ 909255 h 90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09254">
                  <a:moveTo>
                    <a:pt x="0" y="0"/>
                  </a:moveTo>
                  <a:lnTo>
                    <a:pt x="0" y="909255"/>
                  </a:lnTo>
                </a:path>
              </a:pathLst>
            </a:custGeom>
            <a:solidFill>
              <a:srgbClr val="FFEEAA"/>
            </a:solidFill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0" name="Elemento grafico 59">
              <a:extLst>
                <a:ext uri="{FF2B5EF4-FFF2-40B4-BE49-F238E27FC236}">
                  <a16:creationId xmlns:a16="http://schemas.microsoft.com/office/drawing/2014/main" id="{E383D52B-7BAC-E6E9-0738-C66CFC536127}"/>
                </a:ext>
              </a:extLst>
            </p:cNvPr>
            <p:cNvGrpSpPr/>
            <p:nvPr/>
          </p:nvGrpSpPr>
          <p:grpSpPr>
            <a:xfrm>
              <a:off x="11163895" y="1990167"/>
              <a:ext cx="332076" cy="82648"/>
              <a:chOff x="10933695" y="3784413"/>
              <a:chExt cx="332076" cy="82648"/>
            </a:xfrm>
            <a:solidFill>
              <a:srgbClr val="FF0000"/>
            </a:solidFill>
          </p:grpSpPr>
          <p:sp>
            <p:nvSpPr>
              <p:cNvPr id="144" name="Figura a mano libera: forma 143">
                <a:extLst>
                  <a:ext uri="{FF2B5EF4-FFF2-40B4-BE49-F238E27FC236}">
                    <a16:creationId xmlns:a16="http://schemas.microsoft.com/office/drawing/2014/main" id="{4EB7D904-3DE9-F44B-AE16-88A3CF3B9D7A}"/>
                  </a:ext>
                </a:extLst>
              </p:cNvPr>
              <p:cNvSpPr/>
              <p:nvPr/>
            </p:nvSpPr>
            <p:spPr>
              <a:xfrm rot="-5400000">
                <a:off x="10929961" y="3788146"/>
                <a:ext cx="82648" cy="75181"/>
              </a:xfrm>
              <a:custGeom>
                <a:avLst/>
                <a:gdLst>
                  <a:gd name="connsiteX0" fmla="*/ 82885 w 82648"/>
                  <a:gd name="connsiteY0" fmla="*/ 75017 h 75181"/>
                  <a:gd name="connsiteX1" fmla="*/ 236 w 82648"/>
                  <a:gd name="connsiteY1" fmla="*/ 75017 h 75181"/>
                  <a:gd name="connsiteX2" fmla="*/ 41561 w 82648"/>
                  <a:gd name="connsiteY2" fmla="*/ -165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017"/>
                    </a:moveTo>
                    <a:lnTo>
                      <a:pt x="236" y="75017"/>
                    </a:lnTo>
                    <a:lnTo>
                      <a:pt x="41561" y="-165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5" name="Figura a mano libera: forma 144">
                <a:extLst>
                  <a:ext uri="{FF2B5EF4-FFF2-40B4-BE49-F238E27FC236}">
                    <a16:creationId xmlns:a16="http://schemas.microsoft.com/office/drawing/2014/main" id="{F58CC9E4-E8C5-84BE-D17A-76E9EABD74DE}"/>
                  </a:ext>
                </a:extLst>
              </p:cNvPr>
              <p:cNvSpPr/>
              <p:nvPr/>
            </p:nvSpPr>
            <p:spPr>
              <a:xfrm rot="5400000">
                <a:off x="11124792" y="3684756"/>
                <a:ext cx="9525" cy="281959"/>
              </a:xfrm>
              <a:custGeom>
                <a:avLst/>
                <a:gdLst>
                  <a:gd name="connsiteX0" fmla="*/ 358 w 9525"/>
                  <a:gd name="connsiteY0" fmla="*/ 282001 h 281959"/>
                  <a:gd name="connsiteX1" fmla="*/ 358 w 9525"/>
                  <a:gd name="connsiteY1" fmla="*/ 41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01"/>
                    </a:moveTo>
                    <a:lnTo>
                      <a:pt x="358" y="41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1" name="Elemento grafico 59">
              <a:extLst>
                <a:ext uri="{FF2B5EF4-FFF2-40B4-BE49-F238E27FC236}">
                  <a16:creationId xmlns:a16="http://schemas.microsoft.com/office/drawing/2014/main" id="{76EFBEFE-9513-0CD1-8CE8-3739350A5259}"/>
                </a:ext>
              </a:extLst>
            </p:cNvPr>
            <p:cNvGrpSpPr/>
            <p:nvPr/>
          </p:nvGrpSpPr>
          <p:grpSpPr>
            <a:xfrm>
              <a:off x="11163904" y="2899418"/>
              <a:ext cx="336839" cy="82648"/>
              <a:chOff x="10933704" y="4693664"/>
              <a:chExt cx="336839" cy="82648"/>
            </a:xfrm>
            <a:solidFill>
              <a:srgbClr val="FF0000"/>
            </a:solidFill>
          </p:grpSpPr>
          <p:sp>
            <p:nvSpPr>
              <p:cNvPr id="142" name="Figura a mano libera: forma 141">
                <a:extLst>
                  <a:ext uri="{FF2B5EF4-FFF2-40B4-BE49-F238E27FC236}">
                    <a16:creationId xmlns:a16="http://schemas.microsoft.com/office/drawing/2014/main" id="{4FAE3A15-9D66-E150-B250-249D45FA6A9C}"/>
                  </a:ext>
                </a:extLst>
              </p:cNvPr>
              <p:cNvSpPr/>
              <p:nvPr/>
            </p:nvSpPr>
            <p:spPr>
              <a:xfrm rot="-5400000">
                <a:off x="10929971" y="4697397"/>
                <a:ext cx="82648" cy="75181"/>
              </a:xfrm>
              <a:custGeom>
                <a:avLst/>
                <a:gdLst>
                  <a:gd name="connsiteX0" fmla="*/ 82885 w 82648"/>
                  <a:gd name="connsiteY0" fmla="*/ 75113 h 75181"/>
                  <a:gd name="connsiteX1" fmla="*/ 236 w 82648"/>
                  <a:gd name="connsiteY1" fmla="*/ 75113 h 75181"/>
                  <a:gd name="connsiteX2" fmla="*/ 41561 w 82648"/>
                  <a:gd name="connsiteY2" fmla="*/ -69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113"/>
                    </a:moveTo>
                    <a:lnTo>
                      <a:pt x="236" y="75113"/>
                    </a:lnTo>
                    <a:lnTo>
                      <a:pt x="41561" y="-69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3" name="Figura a mano libera: forma 142">
                <a:extLst>
                  <a:ext uri="{FF2B5EF4-FFF2-40B4-BE49-F238E27FC236}">
                    <a16:creationId xmlns:a16="http://schemas.microsoft.com/office/drawing/2014/main" id="{6F04D837-52C3-7923-CB94-615EB9AB6BF6}"/>
                  </a:ext>
                </a:extLst>
              </p:cNvPr>
              <p:cNvSpPr/>
              <p:nvPr/>
            </p:nvSpPr>
            <p:spPr>
              <a:xfrm rot="5400000">
                <a:off x="11124801" y="4594007"/>
                <a:ext cx="9525" cy="281959"/>
              </a:xfrm>
              <a:custGeom>
                <a:avLst/>
                <a:gdLst>
                  <a:gd name="connsiteX0" fmla="*/ 358 w 9525"/>
                  <a:gd name="connsiteY0" fmla="*/ 282096 h 281959"/>
                  <a:gd name="connsiteX1" fmla="*/ 358 w 9525"/>
                  <a:gd name="connsiteY1" fmla="*/ 137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96"/>
                    </a:moveTo>
                    <a:lnTo>
                      <a:pt x="358" y="137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146" name="Gruppo 145">
            <a:extLst>
              <a:ext uri="{FF2B5EF4-FFF2-40B4-BE49-F238E27FC236}">
                <a16:creationId xmlns:a16="http://schemas.microsoft.com/office/drawing/2014/main" id="{0F98A542-F71E-1417-9458-785253BBF8F7}"/>
              </a:ext>
            </a:extLst>
          </p:cNvPr>
          <p:cNvGrpSpPr/>
          <p:nvPr/>
        </p:nvGrpSpPr>
        <p:grpSpPr>
          <a:xfrm>
            <a:off x="7740887" y="2350744"/>
            <a:ext cx="341608" cy="836451"/>
            <a:chOff x="11163895" y="1990167"/>
            <a:chExt cx="341608" cy="991899"/>
          </a:xfrm>
        </p:grpSpPr>
        <p:sp>
          <p:nvSpPr>
            <p:cNvPr id="147" name="Figura a mano libera: forma 146">
              <a:extLst>
                <a:ext uri="{FF2B5EF4-FFF2-40B4-BE49-F238E27FC236}">
                  <a16:creationId xmlns:a16="http://schemas.microsoft.com/office/drawing/2014/main" id="{D2CB5AD5-5002-D6ED-729B-C5FED118DBBB}"/>
                </a:ext>
              </a:extLst>
            </p:cNvPr>
            <p:cNvSpPr/>
            <p:nvPr/>
          </p:nvSpPr>
          <p:spPr>
            <a:xfrm>
              <a:off x="11495978" y="2031488"/>
              <a:ext cx="9525" cy="909254"/>
            </a:xfrm>
            <a:custGeom>
              <a:avLst/>
              <a:gdLst>
                <a:gd name="connsiteX0" fmla="*/ 0 w 9525"/>
                <a:gd name="connsiteY0" fmla="*/ 0 h 909254"/>
                <a:gd name="connsiteX1" fmla="*/ 0 w 9525"/>
                <a:gd name="connsiteY1" fmla="*/ 909255 h 90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09254">
                  <a:moveTo>
                    <a:pt x="0" y="0"/>
                  </a:moveTo>
                  <a:lnTo>
                    <a:pt x="0" y="909255"/>
                  </a:lnTo>
                </a:path>
              </a:pathLst>
            </a:custGeom>
            <a:solidFill>
              <a:srgbClr val="FFEEAA"/>
            </a:solidFill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8" name="Elemento grafico 59">
              <a:extLst>
                <a:ext uri="{FF2B5EF4-FFF2-40B4-BE49-F238E27FC236}">
                  <a16:creationId xmlns:a16="http://schemas.microsoft.com/office/drawing/2014/main" id="{3FE21D15-A185-F4CC-22C7-BA8848725DB9}"/>
                </a:ext>
              </a:extLst>
            </p:cNvPr>
            <p:cNvGrpSpPr/>
            <p:nvPr/>
          </p:nvGrpSpPr>
          <p:grpSpPr>
            <a:xfrm>
              <a:off x="11163895" y="1990167"/>
              <a:ext cx="332076" cy="82648"/>
              <a:chOff x="10933695" y="3784413"/>
              <a:chExt cx="332076" cy="82648"/>
            </a:xfrm>
            <a:solidFill>
              <a:srgbClr val="FF0000"/>
            </a:solidFill>
          </p:grpSpPr>
          <p:sp>
            <p:nvSpPr>
              <p:cNvPr id="152" name="Figura a mano libera: forma 151">
                <a:extLst>
                  <a:ext uri="{FF2B5EF4-FFF2-40B4-BE49-F238E27FC236}">
                    <a16:creationId xmlns:a16="http://schemas.microsoft.com/office/drawing/2014/main" id="{09C0BC87-E50A-CDB0-4D95-634AD5315AA4}"/>
                  </a:ext>
                </a:extLst>
              </p:cNvPr>
              <p:cNvSpPr/>
              <p:nvPr/>
            </p:nvSpPr>
            <p:spPr>
              <a:xfrm rot="-5400000">
                <a:off x="10929961" y="3788146"/>
                <a:ext cx="82648" cy="75181"/>
              </a:xfrm>
              <a:custGeom>
                <a:avLst/>
                <a:gdLst>
                  <a:gd name="connsiteX0" fmla="*/ 82885 w 82648"/>
                  <a:gd name="connsiteY0" fmla="*/ 75017 h 75181"/>
                  <a:gd name="connsiteX1" fmla="*/ 236 w 82648"/>
                  <a:gd name="connsiteY1" fmla="*/ 75017 h 75181"/>
                  <a:gd name="connsiteX2" fmla="*/ 41561 w 82648"/>
                  <a:gd name="connsiteY2" fmla="*/ -165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017"/>
                    </a:moveTo>
                    <a:lnTo>
                      <a:pt x="236" y="75017"/>
                    </a:lnTo>
                    <a:lnTo>
                      <a:pt x="41561" y="-165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3" name="Figura a mano libera: forma 152">
                <a:extLst>
                  <a:ext uri="{FF2B5EF4-FFF2-40B4-BE49-F238E27FC236}">
                    <a16:creationId xmlns:a16="http://schemas.microsoft.com/office/drawing/2014/main" id="{CC5BB59A-5613-C878-1424-B7E5ED5AA99A}"/>
                  </a:ext>
                </a:extLst>
              </p:cNvPr>
              <p:cNvSpPr/>
              <p:nvPr/>
            </p:nvSpPr>
            <p:spPr>
              <a:xfrm rot="5400000">
                <a:off x="11124792" y="3684756"/>
                <a:ext cx="9525" cy="281959"/>
              </a:xfrm>
              <a:custGeom>
                <a:avLst/>
                <a:gdLst>
                  <a:gd name="connsiteX0" fmla="*/ 358 w 9525"/>
                  <a:gd name="connsiteY0" fmla="*/ 282001 h 281959"/>
                  <a:gd name="connsiteX1" fmla="*/ 358 w 9525"/>
                  <a:gd name="connsiteY1" fmla="*/ 41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01"/>
                    </a:moveTo>
                    <a:lnTo>
                      <a:pt x="358" y="41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9" name="Elemento grafico 59">
              <a:extLst>
                <a:ext uri="{FF2B5EF4-FFF2-40B4-BE49-F238E27FC236}">
                  <a16:creationId xmlns:a16="http://schemas.microsoft.com/office/drawing/2014/main" id="{9DB83FAC-27AD-298B-F962-A9C66271557E}"/>
                </a:ext>
              </a:extLst>
            </p:cNvPr>
            <p:cNvGrpSpPr/>
            <p:nvPr/>
          </p:nvGrpSpPr>
          <p:grpSpPr>
            <a:xfrm>
              <a:off x="11163904" y="2899418"/>
              <a:ext cx="336839" cy="82648"/>
              <a:chOff x="10933704" y="4693664"/>
              <a:chExt cx="336839" cy="82648"/>
            </a:xfrm>
            <a:solidFill>
              <a:srgbClr val="FF0000"/>
            </a:solidFill>
          </p:grpSpPr>
          <p:sp>
            <p:nvSpPr>
              <p:cNvPr id="150" name="Figura a mano libera: forma 149">
                <a:extLst>
                  <a:ext uri="{FF2B5EF4-FFF2-40B4-BE49-F238E27FC236}">
                    <a16:creationId xmlns:a16="http://schemas.microsoft.com/office/drawing/2014/main" id="{BBBCBC18-2557-0CF9-B4C1-F81D35452A68}"/>
                  </a:ext>
                </a:extLst>
              </p:cNvPr>
              <p:cNvSpPr/>
              <p:nvPr/>
            </p:nvSpPr>
            <p:spPr>
              <a:xfrm rot="-5400000">
                <a:off x="10929971" y="4697397"/>
                <a:ext cx="82648" cy="75181"/>
              </a:xfrm>
              <a:custGeom>
                <a:avLst/>
                <a:gdLst>
                  <a:gd name="connsiteX0" fmla="*/ 82885 w 82648"/>
                  <a:gd name="connsiteY0" fmla="*/ 75113 h 75181"/>
                  <a:gd name="connsiteX1" fmla="*/ 236 w 82648"/>
                  <a:gd name="connsiteY1" fmla="*/ 75113 h 75181"/>
                  <a:gd name="connsiteX2" fmla="*/ 41561 w 82648"/>
                  <a:gd name="connsiteY2" fmla="*/ -69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113"/>
                    </a:moveTo>
                    <a:lnTo>
                      <a:pt x="236" y="75113"/>
                    </a:lnTo>
                    <a:lnTo>
                      <a:pt x="41561" y="-69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1" name="Figura a mano libera: forma 150">
                <a:extLst>
                  <a:ext uri="{FF2B5EF4-FFF2-40B4-BE49-F238E27FC236}">
                    <a16:creationId xmlns:a16="http://schemas.microsoft.com/office/drawing/2014/main" id="{30E6DC5E-3CD0-16E1-1013-D349AC5B6B71}"/>
                  </a:ext>
                </a:extLst>
              </p:cNvPr>
              <p:cNvSpPr/>
              <p:nvPr/>
            </p:nvSpPr>
            <p:spPr>
              <a:xfrm rot="5400000">
                <a:off x="11124801" y="4594007"/>
                <a:ext cx="9525" cy="281959"/>
              </a:xfrm>
              <a:custGeom>
                <a:avLst/>
                <a:gdLst>
                  <a:gd name="connsiteX0" fmla="*/ 358 w 9525"/>
                  <a:gd name="connsiteY0" fmla="*/ 282096 h 281959"/>
                  <a:gd name="connsiteX1" fmla="*/ 358 w 9525"/>
                  <a:gd name="connsiteY1" fmla="*/ 137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96"/>
                    </a:moveTo>
                    <a:lnTo>
                      <a:pt x="358" y="137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154" name="CasellaDiTesto 153">
            <a:extLst>
              <a:ext uri="{FF2B5EF4-FFF2-40B4-BE49-F238E27FC236}">
                <a16:creationId xmlns:a16="http://schemas.microsoft.com/office/drawing/2014/main" id="{57AE14C1-81E6-5A52-D087-9CB0C9C4AF69}"/>
              </a:ext>
            </a:extLst>
          </p:cNvPr>
          <p:cNvSpPr txBox="1"/>
          <p:nvPr/>
        </p:nvSpPr>
        <p:spPr>
          <a:xfrm>
            <a:off x="8026834" y="3001888"/>
            <a:ext cx="410690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Z</a:t>
            </a:r>
            <a:r>
              <a:rPr lang="en-US" sz="1800" i="1" spc="0" baseline="-35417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e</a:t>
            </a:r>
          </a:p>
        </p:txBody>
      </p:sp>
      <p:sp>
        <p:nvSpPr>
          <p:cNvPr id="156" name="Figura a mano libera: forma 155">
            <a:extLst>
              <a:ext uri="{FF2B5EF4-FFF2-40B4-BE49-F238E27FC236}">
                <a16:creationId xmlns:a16="http://schemas.microsoft.com/office/drawing/2014/main" id="{C3BA72E4-ED8D-BF09-66C2-AE5A416B22A2}"/>
              </a:ext>
            </a:extLst>
          </p:cNvPr>
          <p:cNvSpPr/>
          <p:nvPr/>
        </p:nvSpPr>
        <p:spPr>
          <a:xfrm>
            <a:off x="6776185" y="2743199"/>
            <a:ext cx="1424539" cy="165031"/>
          </a:xfrm>
          <a:custGeom>
            <a:avLst/>
            <a:gdLst>
              <a:gd name="connsiteX0" fmla="*/ 0 w 1424539"/>
              <a:gd name="connsiteY0" fmla="*/ 0 h 80118"/>
              <a:gd name="connsiteX1" fmla="*/ 471638 w 1424539"/>
              <a:gd name="connsiteY1" fmla="*/ 77002 h 80118"/>
              <a:gd name="connsiteX2" fmla="*/ 1424539 w 1424539"/>
              <a:gd name="connsiteY2" fmla="*/ 57752 h 80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4539" h="80118">
                <a:moveTo>
                  <a:pt x="0" y="0"/>
                </a:moveTo>
                <a:cubicBezTo>
                  <a:pt x="117107" y="33688"/>
                  <a:pt x="234215" y="67377"/>
                  <a:pt x="471638" y="77002"/>
                </a:cubicBezTo>
                <a:cubicBezTo>
                  <a:pt x="709061" y="86627"/>
                  <a:pt x="1066800" y="72189"/>
                  <a:pt x="1424539" y="57752"/>
                </a:cubicBezTo>
              </a:path>
            </a:pathLst>
          </a:custGeom>
          <a:noFill/>
          <a:ln w="38100">
            <a:solidFill>
              <a:srgbClr val="00B050"/>
            </a:solidFill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Figura a mano libera: forma 156">
            <a:extLst>
              <a:ext uri="{FF2B5EF4-FFF2-40B4-BE49-F238E27FC236}">
                <a16:creationId xmlns:a16="http://schemas.microsoft.com/office/drawing/2014/main" id="{DFF25B0E-19F9-FC4E-419B-C00484262DA7}"/>
              </a:ext>
            </a:extLst>
          </p:cNvPr>
          <p:cNvSpPr/>
          <p:nvPr/>
        </p:nvSpPr>
        <p:spPr>
          <a:xfrm>
            <a:off x="7323774" y="1955800"/>
            <a:ext cx="2922586" cy="662989"/>
          </a:xfrm>
          <a:custGeom>
            <a:avLst/>
            <a:gdLst>
              <a:gd name="connsiteX0" fmla="*/ 2922586 w 2922586"/>
              <a:gd name="connsiteY0" fmla="*/ 0 h 863600"/>
              <a:gd name="connsiteX1" fmla="*/ 2307906 w 2922586"/>
              <a:gd name="connsiteY1" fmla="*/ 172720 h 863600"/>
              <a:gd name="connsiteX2" fmla="*/ 1652586 w 2922586"/>
              <a:gd name="connsiteY2" fmla="*/ 142240 h 863600"/>
              <a:gd name="connsiteX3" fmla="*/ 1037906 w 2922586"/>
              <a:gd name="connsiteY3" fmla="*/ 137160 h 863600"/>
              <a:gd name="connsiteX4" fmla="*/ 529906 w 2922586"/>
              <a:gd name="connsiteY4" fmla="*/ 76200 h 863600"/>
              <a:gd name="connsiteX5" fmla="*/ 143826 w 2922586"/>
              <a:gd name="connsiteY5" fmla="*/ 91440 h 863600"/>
              <a:gd name="connsiteX6" fmla="*/ 26986 w 2922586"/>
              <a:gd name="connsiteY6" fmla="*/ 177800 h 863600"/>
              <a:gd name="connsiteX7" fmla="*/ 1586 w 2922586"/>
              <a:gd name="connsiteY7" fmla="*/ 563880 h 863600"/>
              <a:gd name="connsiteX8" fmla="*/ 57466 w 2922586"/>
              <a:gd name="connsiteY8" fmla="*/ 756920 h 863600"/>
              <a:gd name="connsiteX9" fmla="*/ 133666 w 2922586"/>
              <a:gd name="connsiteY9" fmla="*/ 807720 h 863600"/>
              <a:gd name="connsiteX10" fmla="*/ 250506 w 2922586"/>
              <a:gd name="connsiteY10" fmla="*/ 853440 h 863600"/>
              <a:gd name="connsiteX11" fmla="*/ 438466 w 2922586"/>
              <a:gd name="connsiteY11" fmla="*/ 863600 h 863600"/>
              <a:gd name="connsiteX0" fmla="*/ 2922586 w 2922586"/>
              <a:gd name="connsiteY0" fmla="*/ 0 h 856859"/>
              <a:gd name="connsiteX1" fmla="*/ 2307906 w 2922586"/>
              <a:gd name="connsiteY1" fmla="*/ 172720 h 856859"/>
              <a:gd name="connsiteX2" fmla="*/ 1652586 w 2922586"/>
              <a:gd name="connsiteY2" fmla="*/ 142240 h 856859"/>
              <a:gd name="connsiteX3" fmla="*/ 1037906 w 2922586"/>
              <a:gd name="connsiteY3" fmla="*/ 137160 h 856859"/>
              <a:gd name="connsiteX4" fmla="*/ 529906 w 2922586"/>
              <a:gd name="connsiteY4" fmla="*/ 76200 h 856859"/>
              <a:gd name="connsiteX5" fmla="*/ 143826 w 2922586"/>
              <a:gd name="connsiteY5" fmla="*/ 91440 h 856859"/>
              <a:gd name="connsiteX6" fmla="*/ 26986 w 2922586"/>
              <a:gd name="connsiteY6" fmla="*/ 177800 h 856859"/>
              <a:gd name="connsiteX7" fmla="*/ 1586 w 2922586"/>
              <a:gd name="connsiteY7" fmla="*/ 563880 h 856859"/>
              <a:gd name="connsiteX8" fmla="*/ 57466 w 2922586"/>
              <a:gd name="connsiteY8" fmla="*/ 756920 h 856859"/>
              <a:gd name="connsiteX9" fmla="*/ 133666 w 2922586"/>
              <a:gd name="connsiteY9" fmla="*/ 807720 h 856859"/>
              <a:gd name="connsiteX10" fmla="*/ 250506 w 2922586"/>
              <a:gd name="connsiteY10" fmla="*/ 853440 h 856859"/>
              <a:gd name="connsiteX11" fmla="*/ 839786 w 2922586"/>
              <a:gd name="connsiteY11" fmla="*/ 850469 h 856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922586" h="856859">
                <a:moveTo>
                  <a:pt x="2922586" y="0"/>
                </a:moveTo>
                <a:cubicBezTo>
                  <a:pt x="2721079" y="74506"/>
                  <a:pt x="2519573" y="149013"/>
                  <a:pt x="2307906" y="172720"/>
                </a:cubicBezTo>
                <a:cubicBezTo>
                  <a:pt x="2096239" y="196427"/>
                  <a:pt x="1864253" y="148167"/>
                  <a:pt x="1652586" y="142240"/>
                </a:cubicBezTo>
                <a:cubicBezTo>
                  <a:pt x="1440919" y="136313"/>
                  <a:pt x="1225019" y="148167"/>
                  <a:pt x="1037906" y="137160"/>
                </a:cubicBezTo>
                <a:cubicBezTo>
                  <a:pt x="850793" y="126153"/>
                  <a:pt x="678919" y="83820"/>
                  <a:pt x="529906" y="76200"/>
                </a:cubicBezTo>
                <a:cubicBezTo>
                  <a:pt x="380893" y="68580"/>
                  <a:pt x="227646" y="74507"/>
                  <a:pt x="143826" y="91440"/>
                </a:cubicBezTo>
                <a:cubicBezTo>
                  <a:pt x="60006" y="108373"/>
                  <a:pt x="50693" y="99060"/>
                  <a:pt x="26986" y="177800"/>
                </a:cubicBezTo>
                <a:cubicBezTo>
                  <a:pt x="3279" y="256540"/>
                  <a:pt x="-3494" y="467360"/>
                  <a:pt x="1586" y="563880"/>
                </a:cubicBezTo>
                <a:cubicBezTo>
                  <a:pt x="6666" y="660400"/>
                  <a:pt x="35453" y="716280"/>
                  <a:pt x="57466" y="756920"/>
                </a:cubicBezTo>
                <a:cubicBezTo>
                  <a:pt x="79479" y="797560"/>
                  <a:pt x="101493" y="791633"/>
                  <a:pt x="133666" y="807720"/>
                </a:cubicBezTo>
                <a:cubicBezTo>
                  <a:pt x="165839" y="823807"/>
                  <a:pt x="199706" y="844127"/>
                  <a:pt x="250506" y="853440"/>
                </a:cubicBezTo>
                <a:cubicBezTo>
                  <a:pt x="301306" y="862753"/>
                  <a:pt x="771206" y="850045"/>
                  <a:pt x="839786" y="850469"/>
                </a:cubicBezTo>
              </a:path>
            </a:pathLst>
          </a:custGeom>
          <a:noFill/>
          <a:ln w="38100"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CasellaDiTesto 158">
            <a:extLst>
              <a:ext uri="{FF2B5EF4-FFF2-40B4-BE49-F238E27FC236}">
                <a16:creationId xmlns:a16="http://schemas.microsoft.com/office/drawing/2014/main" id="{FEA492D3-442D-F870-1EDF-803DC95D2FD9}"/>
              </a:ext>
            </a:extLst>
          </p:cNvPr>
          <p:cNvSpPr txBox="1"/>
          <p:nvPr/>
        </p:nvSpPr>
        <p:spPr>
          <a:xfrm>
            <a:off x="7220278" y="2768241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0" name="CasellaDiTesto 159">
            <a:extLst>
              <a:ext uri="{FF2B5EF4-FFF2-40B4-BE49-F238E27FC236}">
                <a16:creationId xmlns:a16="http://schemas.microsoft.com/office/drawing/2014/main" id="{FE1145C2-60B1-87CA-5400-C553B18CD9FC}"/>
              </a:ext>
            </a:extLst>
          </p:cNvPr>
          <p:cNvSpPr txBox="1"/>
          <p:nvPr/>
        </p:nvSpPr>
        <p:spPr>
          <a:xfrm>
            <a:off x="8390462" y="1590375"/>
            <a:ext cx="500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400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63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/>
      <p:bldP spid="54" grpId="0" animBg="1"/>
      <p:bldP spid="56" grpId="0" animBg="1"/>
      <p:bldP spid="59" grpId="0" animBg="1"/>
      <p:bldP spid="132" grpId="0"/>
      <p:bldP spid="154" grpId="0"/>
      <p:bldP spid="156" grpId="0" animBg="1"/>
      <p:bldP spid="157" grpId="0" animBg="1"/>
      <p:bldP spid="159" grpId="0"/>
      <p:bldP spid="1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384494-02A4-4CE2-9479-FFB94D2E1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9AD24AE-4856-4019-AA91-37AB0BF7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58D5353-D5A0-447A-A383-B838A88CF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149" y="940240"/>
            <a:ext cx="6122685" cy="21599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233A4A-D3BE-4401-82DD-74CC952F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8817"/>
              </p:ext>
            </p:extLst>
          </p:nvPr>
        </p:nvGraphicFramePr>
        <p:xfrm>
          <a:off x="7475971" y="1337581"/>
          <a:ext cx="3926880" cy="133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3" imgW="5686920" imgH="1929960" progId="CorelDESIGNER.Graphic.12">
                  <p:embed/>
                </p:oleObj>
              </mc:Choice>
              <mc:Fallback>
                <p:oleObj name="Corel DESIGNER" r:id="rId3" imgW="5686920" imgH="192996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C5FEFAC-56B1-4908-B41B-D178D49FA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971" y="1337581"/>
                        <a:ext cx="3926880" cy="133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751D0965-71F5-40EA-AF40-A02CDC0ABF1A}"/>
              </a:ext>
            </a:extLst>
          </p:cNvPr>
          <p:cNvSpPr/>
          <p:nvPr/>
        </p:nvSpPr>
        <p:spPr>
          <a:xfrm>
            <a:off x="6749143" y="1538514"/>
            <a:ext cx="899886" cy="493486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93B9E8D-E419-4780-91CF-36AA438B7C3A}"/>
              </a:ext>
            </a:extLst>
          </p:cNvPr>
          <p:cNvSpPr txBox="1"/>
          <p:nvPr/>
        </p:nvSpPr>
        <p:spPr>
          <a:xfrm>
            <a:off x="7053943" y="94024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6C3DAC6-8B9F-4813-9718-6B6D898F5A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542" y="3698429"/>
            <a:ext cx="6161402" cy="2219331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926131D-ACB5-45E0-B9E3-00036A444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42307"/>
              </p:ext>
            </p:extLst>
          </p:nvPr>
        </p:nvGraphicFramePr>
        <p:xfrm>
          <a:off x="8309202" y="3167293"/>
          <a:ext cx="2163976" cy="20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901440" progId="Equation.DSMT4">
                  <p:embed/>
                </p:oleObj>
              </mc:Choice>
              <mc:Fallback>
                <p:oleObj name="Equation" r:id="rId6" imgW="965160" imgH="901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B300E64-1307-472A-8BF0-09B637E4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202" y="3167293"/>
                        <a:ext cx="2163976" cy="203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4CC6D6B-9B1A-4E4B-9BA9-FDE161FAA23E}"/>
              </a:ext>
            </a:extLst>
          </p:cNvPr>
          <p:cNvCxnSpPr/>
          <p:nvPr/>
        </p:nvCxnSpPr>
        <p:spPr>
          <a:xfrm>
            <a:off x="7895771" y="31672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E9A0F697-1F54-4743-9277-D8015251C0E4}"/>
              </a:ext>
            </a:extLst>
          </p:cNvPr>
          <p:cNvCxnSpPr>
            <a:cxnSpLocks/>
          </p:cNvCxnSpPr>
          <p:nvPr/>
        </p:nvCxnSpPr>
        <p:spPr>
          <a:xfrm flipV="1">
            <a:off x="8048171" y="33196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163B50-F603-48F2-96CC-06BBC2CF7498}"/>
              </a:ext>
            </a:extLst>
          </p:cNvPr>
          <p:cNvSpPr txBox="1"/>
          <p:nvPr/>
        </p:nvSpPr>
        <p:spPr>
          <a:xfrm>
            <a:off x="225012" y="202131"/>
            <a:ext cx="26196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ssive network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nd reliable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324E7E6-F11B-4982-95EB-B299B9ACEA71}"/>
              </a:ext>
            </a:extLst>
          </p:cNvPr>
          <p:cNvCxnSpPr>
            <a:cxnSpLocks/>
          </p:cNvCxnSpPr>
          <p:nvPr/>
        </p:nvCxnSpPr>
        <p:spPr>
          <a:xfrm>
            <a:off x="2914944" y="61762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4FACFC3-E0B4-46A7-ADF3-6684A382DFEB}"/>
              </a:ext>
            </a:extLst>
          </p:cNvPr>
          <p:cNvSpPr txBox="1"/>
          <p:nvPr/>
        </p:nvSpPr>
        <p:spPr>
          <a:xfrm>
            <a:off x="555812" y="5765306"/>
            <a:ext cx="8455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feedback network and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lem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AMP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C7B0462-95B0-407F-A2BD-1E870D39A13D}"/>
              </a:ext>
            </a:extLst>
          </p:cNvPr>
          <p:cNvSpPr txBox="1"/>
          <p:nvPr/>
        </p:nvSpPr>
        <p:spPr>
          <a:xfrm>
            <a:off x="3338473" y="202131"/>
            <a:ext cx="7134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In a real electronic network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66E7838-5938-4E1B-BD26-E757C22A8812}"/>
              </a:ext>
            </a:extLst>
          </p:cNvPr>
          <p:cNvSpPr txBox="1"/>
          <p:nvPr/>
        </p:nvSpPr>
        <p:spPr>
          <a:xfrm>
            <a:off x="7610990" y="2773621"/>
            <a:ext cx="3542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193091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D25041-B32C-472F-B105-05805478C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22938C-78E0-421F-A55C-7CCB9C5BF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BC2A631-BD83-428B-AEBE-D0C25670C6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43" y="1992729"/>
            <a:ext cx="6625955" cy="233745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93DBD84-C85A-4C34-BA93-66D35FBE02DF}"/>
              </a:ext>
            </a:extLst>
          </p:cNvPr>
          <p:cNvSpPr txBox="1"/>
          <p:nvPr/>
        </p:nvSpPr>
        <p:spPr>
          <a:xfrm>
            <a:off x="217622" y="163626"/>
            <a:ext cx="83503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 that prevent a direct correspondence between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circuit and the simplified block diagram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feedback system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8E5764-D40E-4788-BE60-0A71BDBF75FC}"/>
              </a:ext>
            </a:extLst>
          </p:cNvPr>
          <p:cNvSpPr txBox="1"/>
          <p:nvPr/>
        </p:nvSpPr>
        <p:spPr>
          <a:xfrm>
            <a:off x="7127698" y="1191686"/>
            <a:ext cx="481915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s of the feedback network on AMP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 of the amplifier input impedance on the feedback network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signal path from the input sign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output voltage through the feedback network (occurs if the amplifier has a non-zero output impedance). 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76080275-6A22-4ED4-BCF7-9F85560D41C3}"/>
              </a:ext>
            </a:extLst>
          </p:cNvPr>
          <p:cNvSpPr/>
          <p:nvPr/>
        </p:nvSpPr>
        <p:spPr>
          <a:xfrm>
            <a:off x="3886200" y="2159000"/>
            <a:ext cx="2578100" cy="1981200"/>
          </a:xfrm>
          <a:custGeom>
            <a:avLst/>
            <a:gdLst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81000 w 2578100"/>
              <a:gd name="connsiteY20" fmla="*/ 10414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266700 w 2578100"/>
              <a:gd name="connsiteY20" fmla="*/ 9906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39725 w 2578100"/>
              <a:gd name="connsiteY20" fmla="*/ 9906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578100" h="1981200">
                <a:moveTo>
                  <a:pt x="342900" y="990600"/>
                </a:moveTo>
                <a:lnTo>
                  <a:pt x="0" y="1270000"/>
                </a:lnTo>
                <a:lnTo>
                  <a:pt x="38100" y="1574800"/>
                </a:lnTo>
                <a:lnTo>
                  <a:pt x="165100" y="1930400"/>
                </a:lnTo>
                <a:lnTo>
                  <a:pt x="609600" y="1981200"/>
                </a:lnTo>
                <a:lnTo>
                  <a:pt x="1524000" y="1968500"/>
                </a:lnTo>
                <a:lnTo>
                  <a:pt x="2235200" y="1917700"/>
                </a:lnTo>
                <a:lnTo>
                  <a:pt x="2476500" y="1828800"/>
                </a:lnTo>
                <a:lnTo>
                  <a:pt x="2578100" y="1143000"/>
                </a:lnTo>
                <a:lnTo>
                  <a:pt x="2540000" y="304800"/>
                </a:lnTo>
                <a:lnTo>
                  <a:pt x="2501900" y="25400"/>
                </a:lnTo>
                <a:lnTo>
                  <a:pt x="1943100" y="0"/>
                </a:lnTo>
                <a:lnTo>
                  <a:pt x="1320800" y="38100"/>
                </a:lnTo>
                <a:lnTo>
                  <a:pt x="1346200" y="495300"/>
                </a:lnTo>
                <a:lnTo>
                  <a:pt x="1346200" y="685800"/>
                </a:lnTo>
                <a:lnTo>
                  <a:pt x="1765300" y="685800"/>
                </a:lnTo>
                <a:lnTo>
                  <a:pt x="1930400" y="723900"/>
                </a:lnTo>
                <a:lnTo>
                  <a:pt x="1955800" y="1130300"/>
                </a:lnTo>
                <a:lnTo>
                  <a:pt x="1219200" y="1155700"/>
                </a:lnTo>
                <a:lnTo>
                  <a:pt x="685800" y="1092200"/>
                </a:lnTo>
                <a:cubicBezTo>
                  <a:pt x="584200" y="1075267"/>
                  <a:pt x="441325" y="1007533"/>
                  <a:pt x="339725" y="990600"/>
                </a:cubicBezTo>
              </a:path>
            </a:pathLst>
          </a:custGeom>
          <a:solidFill>
            <a:schemeClr val="accent6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18840A7-8E7F-46D1-A5C4-7DBBB8EA0F66}"/>
              </a:ext>
            </a:extLst>
          </p:cNvPr>
          <p:cNvSpPr/>
          <p:nvPr/>
        </p:nvSpPr>
        <p:spPr>
          <a:xfrm>
            <a:off x="2225040" y="3192780"/>
            <a:ext cx="1554480" cy="883920"/>
          </a:xfrm>
          <a:custGeom>
            <a:avLst/>
            <a:gdLst>
              <a:gd name="connsiteX0" fmla="*/ 190500 w 1554480"/>
              <a:gd name="connsiteY0" fmla="*/ 15240 h 883920"/>
              <a:gd name="connsiteX1" fmla="*/ 190500 w 1554480"/>
              <a:gd name="connsiteY1" fmla="*/ 15240 h 883920"/>
              <a:gd name="connsiteX2" fmla="*/ 822960 w 1554480"/>
              <a:gd name="connsiteY2" fmla="*/ 0 h 883920"/>
              <a:gd name="connsiteX3" fmla="*/ 1318260 w 1554480"/>
              <a:gd name="connsiteY3" fmla="*/ 53340 h 883920"/>
              <a:gd name="connsiteX4" fmla="*/ 1524000 w 1554480"/>
              <a:gd name="connsiteY4" fmla="*/ 175260 h 883920"/>
              <a:gd name="connsiteX5" fmla="*/ 1554480 w 1554480"/>
              <a:gd name="connsiteY5" fmla="*/ 541020 h 883920"/>
              <a:gd name="connsiteX6" fmla="*/ 1546860 w 1554480"/>
              <a:gd name="connsiteY6" fmla="*/ 769620 h 883920"/>
              <a:gd name="connsiteX7" fmla="*/ 1356360 w 1554480"/>
              <a:gd name="connsiteY7" fmla="*/ 883920 h 883920"/>
              <a:gd name="connsiteX8" fmla="*/ 845820 w 1554480"/>
              <a:gd name="connsiteY8" fmla="*/ 876300 h 883920"/>
              <a:gd name="connsiteX9" fmla="*/ 411480 w 1554480"/>
              <a:gd name="connsiteY9" fmla="*/ 876300 h 883920"/>
              <a:gd name="connsiteX10" fmla="*/ 213360 w 1554480"/>
              <a:gd name="connsiteY10" fmla="*/ 838200 h 883920"/>
              <a:gd name="connsiteX11" fmla="*/ 129540 w 1554480"/>
              <a:gd name="connsiteY11" fmla="*/ 670560 h 883920"/>
              <a:gd name="connsiteX12" fmla="*/ 7620 w 1554480"/>
              <a:gd name="connsiteY12" fmla="*/ 457200 h 883920"/>
              <a:gd name="connsiteX13" fmla="*/ 0 w 1554480"/>
              <a:gd name="connsiteY13" fmla="*/ 259080 h 883920"/>
              <a:gd name="connsiteX14" fmla="*/ 22860 w 1554480"/>
              <a:gd name="connsiteY14" fmla="*/ 129540 h 883920"/>
              <a:gd name="connsiteX15" fmla="*/ 190500 w 1554480"/>
              <a:gd name="connsiteY15" fmla="*/ 1524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554480" h="883920">
                <a:moveTo>
                  <a:pt x="190500" y="15240"/>
                </a:moveTo>
                <a:lnTo>
                  <a:pt x="190500" y="15240"/>
                </a:lnTo>
                <a:lnTo>
                  <a:pt x="822960" y="0"/>
                </a:lnTo>
                <a:lnTo>
                  <a:pt x="1318260" y="53340"/>
                </a:lnTo>
                <a:lnTo>
                  <a:pt x="1524000" y="175260"/>
                </a:lnTo>
                <a:lnTo>
                  <a:pt x="1554480" y="541020"/>
                </a:lnTo>
                <a:lnTo>
                  <a:pt x="1546860" y="769620"/>
                </a:lnTo>
                <a:lnTo>
                  <a:pt x="1356360" y="883920"/>
                </a:lnTo>
                <a:lnTo>
                  <a:pt x="845820" y="876300"/>
                </a:lnTo>
                <a:lnTo>
                  <a:pt x="411480" y="876300"/>
                </a:lnTo>
                <a:lnTo>
                  <a:pt x="213360" y="838200"/>
                </a:lnTo>
                <a:lnTo>
                  <a:pt x="129540" y="670560"/>
                </a:lnTo>
                <a:lnTo>
                  <a:pt x="7620" y="457200"/>
                </a:lnTo>
                <a:lnTo>
                  <a:pt x="0" y="259080"/>
                </a:lnTo>
                <a:lnTo>
                  <a:pt x="22860" y="129540"/>
                </a:lnTo>
                <a:lnTo>
                  <a:pt x="190500" y="1524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0479F0D0-2DF3-468E-9F76-8DF76470F854}"/>
              </a:ext>
            </a:extLst>
          </p:cNvPr>
          <p:cNvSpPr/>
          <p:nvPr/>
        </p:nvSpPr>
        <p:spPr>
          <a:xfrm>
            <a:off x="957943" y="2479479"/>
            <a:ext cx="5762171" cy="1268902"/>
          </a:xfrm>
          <a:custGeom>
            <a:avLst/>
            <a:gdLst>
              <a:gd name="connsiteX0" fmla="*/ 0 w 5762171"/>
              <a:gd name="connsiteY0" fmla="*/ 1178121 h 1268902"/>
              <a:gd name="connsiteX1" fmla="*/ 783771 w 5762171"/>
              <a:gd name="connsiteY1" fmla="*/ 1178121 h 1268902"/>
              <a:gd name="connsiteX2" fmla="*/ 972457 w 5762171"/>
              <a:gd name="connsiteY2" fmla="*/ 728178 h 1268902"/>
              <a:gd name="connsiteX3" fmla="*/ 1451428 w 5762171"/>
              <a:gd name="connsiteY3" fmla="*/ 205664 h 1268902"/>
              <a:gd name="connsiteX4" fmla="*/ 2002971 w 5762171"/>
              <a:gd name="connsiteY4" fmla="*/ 104064 h 1268902"/>
              <a:gd name="connsiteX5" fmla="*/ 2815771 w 5762171"/>
              <a:gd name="connsiteY5" fmla="*/ 46007 h 1268902"/>
              <a:gd name="connsiteX6" fmla="*/ 3323771 w 5762171"/>
              <a:gd name="connsiteY6" fmla="*/ 16978 h 1268902"/>
              <a:gd name="connsiteX7" fmla="*/ 3802743 w 5762171"/>
              <a:gd name="connsiteY7" fmla="*/ 16978 h 1268902"/>
              <a:gd name="connsiteX8" fmla="*/ 4368800 w 5762171"/>
              <a:gd name="connsiteY8" fmla="*/ 16978 h 1268902"/>
              <a:gd name="connsiteX9" fmla="*/ 4760686 w 5762171"/>
              <a:gd name="connsiteY9" fmla="*/ 2464 h 1268902"/>
              <a:gd name="connsiteX10" fmla="*/ 4934857 w 5762171"/>
              <a:gd name="connsiteY10" fmla="*/ 75035 h 1268902"/>
              <a:gd name="connsiteX11" fmla="*/ 5138057 w 5762171"/>
              <a:gd name="connsiteY11" fmla="*/ 495950 h 1268902"/>
              <a:gd name="connsiteX12" fmla="*/ 5225143 w 5762171"/>
              <a:gd name="connsiteY12" fmla="*/ 1192635 h 1268902"/>
              <a:gd name="connsiteX13" fmla="*/ 5355771 w 5762171"/>
              <a:gd name="connsiteY13" fmla="*/ 1250692 h 1268902"/>
              <a:gd name="connsiteX14" fmla="*/ 5762171 w 5762171"/>
              <a:gd name="connsiteY14" fmla="*/ 1192635 h 1268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62171" h="1268902">
                <a:moveTo>
                  <a:pt x="0" y="1178121"/>
                </a:moveTo>
                <a:cubicBezTo>
                  <a:pt x="310847" y="1215616"/>
                  <a:pt x="621695" y="1253111"/>
                  <a:pt x="783771" y="1178121"/>
                </a:cubicBezTo>
                <a:cubicBezTo>
                  <a:pt x="945847" y="1103131"/>
                  <a:pt x="861181" y="890254"/>
                  <a:pt x="972457" y="728178"/>
                </a:cubicBezTo>
                <a:cubicBezTo>
                  <a:pt x="1083733" y="566102"/>
                  <a:pt x="1279676" y="309683"/>
                  <a:pt x="1451428" y="205664"/>
                </a:cubicBezTo>
                <a:cubicBezTo>
                  <a:pt x="1623180" y="101645"/>
                  <a:pt x="1775581" y="130673"/>
                  <a:pt x="2002971" y="104064"/>
                </a:cubicBezTo>
                <a:cubicBezTo>
                  <a:pt x="2230361" y="77455"/>
                  <a:pt x="2815771" y="46007"/>
                  <a:pt x="2815771" y="46007"/>
                </a:cubicBezTo>
                <a:cubicBezTo>
                  <a:pt x="3035904" y="31493"/>
                  <a:pt x="3159276" y="21816"/>
                  <a:pt x="3323771" y="16978"/>
                </a:cubicBezTo>
                <a:cubicBezTo>
                  <a:pt x="3488266" y="12140"/>
                  <a:pt x="3802743" y="16978"/>
                  <a:pt x="3802743" y="16978"/>
                </a:cubicBezTo>
                <a:lnTo>
                  <a:pt x="4368800" y="16978"/>
                </a:lnTo>
                <a:cubicBezTo>
                  <a:pt x="4528457" y="14559"/>
                  <a:pt x="4666343" y="-7212"/>
                  <a:pt x="4760686" y="2464"/>
                </a:cubicBezTo>
                <a:cubicBezTo>
                  <a:pt x="4855029" y="12140"/>
                  <a:pt x="4871962" y="-7213"/>
                  <a:pt x="4934857" y="75035"/>
                </a:cubicBezTo>
                <a:cubicBezTo>
                  <a:pt x="4997752" y="157283"/>
                  <a:pt x="5089676" y="309683"/>
                  <a:pt x="5138057" y="495950"/>
                </a:cubicBezTo>
                <a:cubicBezTo>
                  <a:pt x="5186438" y="682217"/>
                  <a:pt x="5188857" y="1066845"/>
                  <a:pt x="5225143" y="1192635"/>
                </a:cubicBezTo>
                <a:cubicBezTo>
                  <a:pt x="5261429" y="1318425"/>
                  <a:pt x="5266266" y="1250692"/>
                  <a:pt x="5355771" y="1250692"/>
                </a:cubicBezTo>
                <a:cubicBezTo>
                  <a:pt x="5445276" y="1250692"/>
                  <a:pt x="5603723" y="1221663"/>
                  <a:pt x="5762171" y="1192635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18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36542D-E9E9-4826-AE74-8806F5D69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9487"/>
            <a:ext cx="10515600" cy="662397"/>
          </a:xfrm>
        </p:spPr>
        <p:txBody>
          <a:bodyPr/>
          <a:lstStyle/>
          <a:p>
            <a:r>
              <a:rPr lang="en-US"/>
              <a:t>Pellegrini's cut-insertion theor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5A44FFC-6D73-4C81-95CC-7044F2A34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33E033-7422-4CDF-8F1A-C915F2A2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E715354-20A2-4F62-B517-820D02965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84" b="-3584"/>
          <a:stretch>
            <a:fillRect/>
          </a:stretch>
        </p:blipFill>
        <p:spPr bwMode="auto">
          <a:xfrm>
            <a:off x="910090" y="937624"/>
            <a:ext cx="7777482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E5C328-03F2-45F4-81B9-B3A70479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12684"/>
              </p:ext>
            </p:extLst>
          </p:nvPr>
        </p:nvGraphicFramePr>
        <p:xfrm>
          <a:off x="243113" y="3773376"/>
          <a:ext cx="5689862" cy="214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1091880" progId="Equation.DSMT4">
                  <p:embed/>
                </p:oleObj>
              </mc:Choice>
              <mc:Fallback>
                <p:oleObj name="Equation" r:id="rId3" imgW="28828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3" y="3773376"/>
                        <a:ext cx="5689862" cy="214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C3D372-C337-4173-BF51-5503EACAC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65024"/>
              </p:ext>
            </p:extLst>
          </p:nvPr>
        </p:nvGraphicFramePr>
        <p:xfrm>
          <a:off x="6486916" y="3907450"/>
          <a:ext cx="2542353" cy="84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916" y="3907450"/>
                        <a:ext cx="2542353" cy="846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a sinistra 6">
            <a:extLst>
              <a:ext uri="{FF2B5EF4-FFF2-40B4-BE49-F238E27FC236}">
                <a16:creationId xmlns:a16="http://schemas.microsoft.com/office/drawing/2014/main" id="{5883CAE0-1CB2-423A-A4EB-F3D9AD24F786}"/>
              </a:ext>
            </a:extLst>
          </p:cNvPr>
          <p:cNvSpPr/>
          <p:nvPr/>
        </p:nvSpPr>
        <p:spPr>
          <a:xfrm>
            <a:off x="5483032" y="5180227"/>
            <a:ext cx="711200" cy="365125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64316CB-5CD4-4354-A4C3-C636895BFB45}"/>
              </a:ext>
            </a:extLst>
          </p:cNvPr>
          <p:cNvSpPr txBox="1"/>
          <p:nvPr/>
        </p:nvSpPr>
        <p:spPr>
          <a:xfrm>
            <a:off x="6479865" y="5041901"/>
            <a:ext cx="340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zero if the op-amp is unidirectional 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D7E2414D-DF2D-4500-8A99-E150B67DE4C7}"/>
              </a:ext>
            </a:extLst>
          </p:cNvPr>
          <p:cNvCxnSpPr/>
          <p:nvPr/>
        </p:nvCxnSpPr>
        <p:spPr>
          <a:xfrm>
            <a:off x="7619999" y="3907450"/>
            <a:ext cx="1409270" cy="8463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BB21659-8BD0-4E68-843E-E10250ADC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52747"/>
              </p:ext>
            </p:extLst>
          </p:nvPr>
        </p:nvGraphicFramePr>
        <p:xfrm>
          <a:off x="9526526" y="594649"/>
          <a:ext cx="1511754" cy="59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26" y="594649"/>
                        <a:ext cx="1511754" cy="595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671F3E3-C8A4-4BEB-AE1B-EF5550C72FEC}"/>
              </a:ext>
            </a:extLst>
          </p:cNvPr>
          <p:cNvSpPr txBox="1"/>
          <p:nvPr/>
        </p:nvSpPr>
        <p:spPr>
          <a:xfrm>
            <a:off x="9369358" y="1124337"/>
            <a:ext cx="274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w are calculated taking into account loading effect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653C7FE-1816-4A2C-8526-7E4F00BB4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28134"/>
              </p:ext>
            </p:extLst>
          </p:nvPr>
        </p:nvGraphicFramePr>
        <p:xfrm>
          <a:off x="9909555" y="2509491"/>
          <a:ext cx="526369" cy="68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BB21659-8BD0-4E68-843E-E10250ADC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555" y="2509491"/>
                        <a:ext cx="526369" cy="68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A17BD47-0A36-481C-B33D-3104DFEE5732}"/>
              </a:ext>
            </a:extLst>
          </p:cNvPr>
          <p:cNvSpPr txBox="1"/>
          <p:nvPr/>
        </p:nvSpPr>
        <p:spPr>
          <a:xfrm>
            <a:off x="9515181" y="3142427"/>
            <a:ext cx="2749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kes into account the feed-forward path through the feedback network</a:t>
            </a:r>
          </a:p>
        </p:txBody>
      </p:sp>
      <p:sp>
        <p:nvSpPr>
          <p:cNvPr id="11" name="Freccia in su 10">
            <a:extLst>
              <a:ext uri="{FF2B5EF4-FFF2-40B4-BE49-F238E27FC236}">
                <a16:creationId xmlns:a16="http://schemas.microsoft.com/office/drawing/2014/main" id="{C0AFC65A-2EFD-4744-AA08-9746DA34356E}"/>
              </a:ext>
            </a:extLst>
          </p:cNvPr>
          <p:cNvSpPr/>
          <p:nvPr/>
        </p:nvSpPr>
        <p:spPr>
          <a:xfrm>
            <a:off x="8324634" y="4586514"/>
            <a:ext cx="362938" cy="497059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DD9F524-0805-42DA-AAAB-654A6A80ED37}"/>
              </a:ext>
            </a:extLst>
          </p:cNvPr>
          <p:cNvCxnSpPr/>
          <p:nvPr/>
        </p:nvCxnSpPr>
        <p:spPr>
          <a:xfrm>
            <a:off x="42091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6827125-7ACC-4B60-83B2-371DB1B841E0}"/>
              </a:ext>
            </a:extLst>
          </p:cNvPr>
          <p:cNvCxnSpPr/>
          <p:nvPr/>
        </p:nvCxnSpPr>
        <p:spPr>
          <a:xfrm>
            <a:off x="21263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614AF97-D434-4907-8C8F-EFFAF5154EF0}"/>
              </a:ext>
            </a:extLst>
          </p:cNvPr>
          <p:cNvCxnSpPr/>
          <p:nvPr/>
        </p:nvCxnSpPr>
        <p:spPr>
          <a:xfrm>
            <a:off x="2010227" y="5530837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DD445EE-849E-4A35-84FC-75F32D20B566}"/>
              </a:ext>
            </a:extLst>
          </p:cNvPr>
          <p:cNvCxnSpPr/>
          <p:nvPr/>
        </p:nvCxnSpPr>
        <p:spPr>
          <a:xfrm>
            <a:off x="228600" y="5545352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FB305E8-5511-4C89-9CE8-6F8BEDCE9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9420"/>
              </p:ext>
            </p:extLst>
          </p:nvPr>
        </p:nvGraphicFramePr>
        <p:xfrm>
          <a:off x="3824968" y="2624165"/>
          <a:ext cx="384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968" y="2624165"/>
                        <a:ext cx="384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82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5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BC428CAB-0332-44CE-B527-E9562857B434}"/>
              </a:ext>
            </a:extLst>
          </p:cNvPr>
          <p:cNvSpPr/>
          <p:nvPr/>
        </p:nvSpPr>
        <p:spPr>
          <a:xfrm>
            <a:off x="6809354" y="800515"/>
            <a:ext cx="5135903" cy="5401954"/>
          </a:xfrm>
          <a:prstGeom prst="roundRect">
            <a:avLst>
              <a:gd name="adj" fmla="val 941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AFFA1801-6DDB-4C6A-9345-6138877631DF}"/>
              </a:ext>
            </a:extLst>
          </p:cNvPr>
          <p:cNvSpPr/>
          <p:nvPr/>
        </p:nvSpPr>
        <p:spPr>
          <a:xfrm>
            <a:off x="246743" y="798922"/>
            <a:ext cx="6284686" cy="5401954"/>
          </a:xfrm>
          <a:prstGeom prst="roundRect">
            <a:avLst>
              <a:gd name="adj" fmla="val 941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073BCE-C0EC-422B-91E0-5B167FC76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lock diagram corresponding to the cut-insertion schematiz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618B7D-F3FD-4446-9F6A-BEA07610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8A67523-DD8D-44A6-8855-36324D707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7EA8A48-7D4F-448D-8ABE-FF03AA5E8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7803" y="926409"/>
            <a:ext cx="5998483" cy="2768531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92836F5-BAA2-428D-B63D-4C351717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27821"/>
              </p:ext>
            </p:extLst>
          </p:nvPr>
        </p:nvGraphicFramePr>
        <p:xfrm>
          <a:off x="677068" y="3786288"/>
          <a:ext cx="4646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3786288"/>
                        <a:ext cx="464661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5A08CD-8D93-444B-8571-12D0F15C5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72894"/>
              </p:ext>
            </p:extLst>
          </p:nvPr>
        </p:nvGraphicFramePr>
        <p:xfrm>
          <a:off x="7538962" y="1037047"/>
          <a:ext cx="40306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1037047"/>
                        <a:ext cx="403066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BDDE9D6-EC86-4C9D-9152-0D2724CB8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60858"/>
              </p:ext>
            </p:extLst>
          </p:nvPr>
        </p:nvGraphicFramePr>
        <p:xfrm>
          <a:off x="1149124" y="5011838"/>
          <a:ext cx="32670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19040" progId="Equation.DSMT4">
                  <p:embed/>
                </p:oleObj>
              </mc:Choice>
              <mc:Fallback>
                <p:oleObj name="Equation" r:id="rId8" imgW="114300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24" y="5011838"/>
                        <a:ext cx="3267075" cy="1189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D6567DA-01DF-49C0-A2DF-BBC52CEC9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9731"/>
              </p:ext>
            </p:extLst>
          </p:nvPr>
        </p:nvGraphicFramePr>
        <p:xfrm>
          <a:off x="7538962" y="2359174"/>
          <a:ext cx="38084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29C7875-3E1D-474D-ACA7-A24DF8DCC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2359174"/>
                        <a:ext cx="380841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BA773B3-2B63-4E09-BD78-F946F5D9DBE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259323" y="3747155"/>
            <a:ext cx="4357735" cy="1610645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CBDC439-09F6-4743-B8A2-D2784BBECFB7}"/>
              </a:ext>
            </a:extLst>
          </p:cNvPr>
          <p:cNvSpPr txBox="1"/>
          <p:nvPr/>
        </p:nvSpPr>
        <p:spPr>
          <a:xfrm>
            <a:off x="7930290" y="5562563"/>
            <a:ext cx="3248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deal feedback syste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91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486A2-225C-4FEE-AAF8-CBA010F11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664" y="15501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Problems when using the cut-</a:t>
            </a:r>
            <a:r>
              <a:rPr lang="en-US" dirty="0" err="1"/>
              <a:t>inserion</a:t>
            </a:r>
            <a:r>
              <a:rPr lang="en-US" dirty="0"/>
              <a:t> theorem for design purpo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EFDAE2-F199-4A84-82DA-F5DD5DB89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88F8A1-4C68-49AD-8192-19D56EB7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180E9EC-A93E-42C9-A1AD-9F0E5EB17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73308"/>
              </p:ext>
            </p:extLst>
          </p:nvPr>
        </p:nvGraphicFramePr>
        <p:xfrm>
          <a:off x="8720571" y="5142998"/>
          <a:ext cx="1076325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164880" progId="Equation.DSMT4">
                  <p:embed/>
                </p:oleObj>
              </mc:Choice>
              <mc:Fallback>
                <p:oleObj name="Equation" r:id="rId3" imgW="317160" imgH="1648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571" y="5142998"/>
                        <a:ext cx="1076325" cy="560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9029BE8-18CA-40B3-B547-30A6ED756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47661"/>
              </p:ext>
            </p:extLst>
          </p:nvPr>
        </p:nvGraphicFramePr>
        <p:xfrm>
          <a:off x="8027403" y="3119642"/>
          <a:ext cx="2505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403" y="3119642"/>
                        <a:ext cx="2505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AFCB9AC-E5F4-4A7D-A2DC-F95214FE160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65998" y="3797615"/>
            <a:ext cx="6439615" cy="235816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CA6EBEB-2C7A-4419-B0BE-9212DEFA4078}"/>
              </a:ext>
            </a:extLst>
          </p:cNvPr>
          <p:cNvSpPr txBox="1"/>
          <p:nvPr/>
        </p:nvSpPr>
        <p:spPr>
          <a:xfrm>
            <a:off x="144378" y="854621"/>
            <a:ext cx="99665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have to design the feedback network for three transfer functions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stead of only two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 on the output impedance of the amplifier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a parameter that varies much and cannot be predicted reliably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in the case th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the typical impedances of the feedback network, we can design the network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port "O" short circuited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)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E8E499C-F542-4E41-AC6D-6CA3B53B7310}"/>
              </a:ext>
            </a:extLst>
          </p:cNvPr>
          <p:cNvSpPr txBox="1"/>
          <p:nvPr/>
        </p:nvSpPr>
        <p:spPr>
          <a:xfrm>
            <a:off x="8006195" y="4589869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B8500C58-BEC7-4D5B-BE08-08E532069189}"/>
              </a:ext>
            </a:extLst>
          </p:cNvPr>
          <p:cNvSpPr/>
          <p:nvPr/>
        </p:nvSpPr>
        <p:spPr>
          <a:xfrm>
            <a:off x="8081998" y="5234462"/>
            <a:ext cx="468502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99DC08B8-B1C2-437E-A5A0-F09541AF79A9}"/>
              </a:ext>
            </a:extLst>
          </p:cNvPr>
          <p:cNvGrpSpPr/>
          <p:nvPr/>
        </p:nvGrpSpPr>
        <p:grpSpPr>
          <a:xfrm>
            <a:off x="5867755" y="5153420"/>
            <a:ext cx="814677" cy="591257"/>
            <a:chOff x="6223355" y="5130191"/>
            <a:chExt cx="814677" cy="591257"/>
          </a:xfrm>
        </p:grpSpPr>
        <p:grpSp>
          <p:nvGrpSpPr>
            <p:cNvPr id="25" name="Elemento grafico 14">
              <a:extLst>
                <a:ext uri="{FF2B5EF4-FFF2-40B4-BE49-F238E27FC236}">
                  <a16:creationId xmlns:a16="http://schemas.microsoft.com/office/drawing/2014/main" id="{AC4D7702-0E2A-4398-A45A-2CBDFE443CA3}"/>
                </a:ext>
              </a:extLst>
            </p:cNvPr>
            <p:cNvGrpSpPr/>
            <p:nvPr/>
          </p:nvGrpSpPr>
          <p:grpSpPr>
            <a:xfrm>
              <a:off x="6223355" y="5130191"/>
              <a:ext cx="157125" cy="591257"/>
              <a:chOff x="10948762" y="2135866"/>
              <a:chExt cx="157125" cy="591257"/>
            </a:xfrm>
            <a:noFill/>
          </p:grpSpPr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9E8411B5-1C65-4D31-AF6F-B487908889AE}"/>
                  </a:ext>
                </a:extLst>
              </p:cNvPr>
              <p:cNvSpPr/>
              <p:nvPr/>
            </p:nvSpPr>
            <p:spPr>
              <a:xfrm rot="-5400000">
                <a:off x="10978054" y="2677853"/>
                <a:ext cx="98542" cy="13638"/>
              </a:xfrm>
              <a:custGeom>
                <a:avLst/>
                <a:gdLst>
                  <a:gd name="connsiteX0" fmla="*/ -189 w 98542"/>
                  <a:gd name="connsiteY0" fmla="*/ -181 h 13638"/>
                  <a:gd name="connsiteX1" fmla="*/ 98353 w 98542"/>
                  <a:gd name="connsiteY1" fmla="*/ -181 h 13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8542" h="13638">
                    <a:moveTo>
                      <a:pt x="-189" y="-181"/>
                    </a:moveTo>
                    <a:cubicBezTo>
                      <a:pt x="32667" y="-181"/>
                      <a:pt x="65514" y="-181"/>
                      <a:pt x="98353" y="-181"/>
                    </a:cubicBezTo>
                  </a:path>
                </a:pathLst>
              </a:custGeom>
              <a:noFill/>
              <a:ln w="269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DE4F1F63-52F0-4D56-A485-4A0EC0027EB9}"/>
                  </a:ext>
                </a:extLst>
              </p:cNvPr>
              <p:cNvSpPr/>
              <p:nvPr/>
            </p:nvSpPr>
            <p:spPr>
              <a:xfrm rot="-5400000">
                <a:off x="10978053" y="2185138"/>
                <a:ext cx="98543" cy="13638"/>
              </a:xfrm>
              <a:custGeom>
                <a:avLst/>
                <a:gdLst>
                  <a:gd name="connsiteX0" fmla="*/ 98340 w 98543"/>
                  <a:gd name="connsiteY0" fmla="*/ -217 h 13638"/>
                  <a:gd name="connsiteX1" fmla="*/ -203 w 98543"/>
                  <a:gd name="connsiteY1" fmla="*/ -217 h 136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8543" h="13638">
                    <a:moveTo>
                      <a:pt x="98340" y="-217"/>
                    </a:moveTo>
                    <a:cubicBezTo>
                      <a:pt x="65502" y="-217"/>
                      <a:pt x="32653" y="-217"/>
                      <a:pt x="-203" y="-217"/>
                    </a:cubicBezTo>
                  </a:path>
                </a:pathLst>
              </a:custGeom>
              <a:noFill/>
              <a:ln w="269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566DE834-58D6-443F-A70B-D93ACA02BE97}"/>
                  </a:ext>
                </a:extLst>
              </p:cNvPr>
              <p:cNvSpPr/>
              <p:nvPr/>
            </p:nvSpPr>
            <p:spPr>
              <a:xfrm rot="-5400000">
                <a:off x="10836530" y="2357428"/>
                <a:ext cx="381590" cy="157125"/>
              </a:xfrm>
              <a:custGeom>
                <a:avLst/>
                <a:gdLst>
                  <a:gd name="connsiteX0" fmla="*/ -196 w 381590"/>
                  <a:gd name="connsiteY0" fmla="*/ -199 h 157125"/>
                  <a:gd name="connsiteX1" fmla="*/ 381395 w 381590"/>
                  <a:gd name="connsiteY1" fmla="*/ -199 h 157125"/>
                  <a:gd name="connsiteX2" fmla="*/ 381395 w 381590"/>
                  <a:gd name="connsiteY2" fmla="*/ 156927 h 157125"/>
                  <a:gd name="connsiteX3" fmla="*/ -196 w 381590"/>
                  <a:gd name="connsiteY3" fmla="*/ 156927 h 157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1590" h="157125">
                    <a:moveTo>
                      <a:pt x="-196" y="-199"/>
                    </a:moveTo>
                    <a:lnTo>
                      <a:pt x="381395" y="-199"/>
                    </a:lnTo>
                    <a:lnTo>
                      <a:pt x="381395" y="156927"/>
                    </a:lnTo>
                    <a:lnTo>
                      <a:pt x="-196" y="156927"/>
                    </a:lnTo>
                    <a:close/>
                  </a:path>
                </a:pathLst>
              </a:custGeom>
              <a:noFill/>
              <a:ln w="269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95E8045D-E463-4472-955F-7F4C5836D67E}"/>
                </a:ext>
              </a:extLst>
            </p:cNvPr>
            <p:cNvSpPr txBox="1"/>
            <p:nvPr/>
          </p:nvSpPr>
          <p:spPr>
            <a:xfrm>
              <a:off x="6380480" y="5217331"/>
              <a:ext cx="6575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6CBE3E8-4EC7-3F7D-5ED0-A472BD0E58C0}"/>
              </a:ext>
            </a:extLst>
          </p:cNvPr>
          <p:cNvSpPr txBox="1"/>
          <p:nvPr/>
        </p:nvSpPr>
        <p:spPr>
          <a:xfrm>
            <a:off x="10327595" y="1562507"/>
            <a:ext cx="18448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ly, this does not occur in integrated circuits.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69CFFDE-38C2-F9DF-1736-DEC068BF39C9}"/>
              </a:ext>
            </a:extLst>
          </p:cNvPr>
          <p:cNvSpPr/>
          <p:nvPr/>
        </p:nvSpPr>
        <p:spPr>
          <a:xfrm>
            <a:off x="548640" y="2366010"/>
            <a:ext cx="9406890" cy="1154430"/>
          </a:xfrm>
          <a:custGeom>
            <a:avLst/>
            <a:gdLst>
              <a:gd name="connsiteX0" fmla="*/ 0 w 9406890"/>
              <a:gd name="connsiteY0" fmla="*/ 102870 h 1154430"/>
              <a:gd name="connsiteX1" fmla="*/ 22860 w 9406890"/>
              <a:gd name="connsiteY1" fmla="*/ 1028700 h 1154430"/>
              <a:gd name="connsiteX2" fmla="*/ 171450 w 9406890"/>
              <a:gd name="connsiteY2" fmla="*/ 1131570 h 1154430"/>
              <a:gd name="connsiteX3" fmla="*/ 6412230 w 9406890"/>
              <a:gd name="connsiteY3" fmla="*/ 1154430 h 1154430"/>
              <a:gd name="connsiteX4" fmla="*/ 6560820 w 9406890"/>
              <a:gd name="connsiteY4" fmla="*/ 800100 h 1154430"/>
              <a:gd name="connsiteX5" fmla="*/ 7429500 w 9406890"/>
              <a:gd name="connsiteY5" fmla="*/ 742950 h 1154430"/>
              <a:gd name="connsiteX6" fmla="*/ 9258300 w 9406890"/>
              <a:gd name="connsiteY6" fmla="*/ 765810 h 1154430"/>
              <a:gd name="connsiteX7" fmla="*/ 9406890 w 9406890"/>
              <a:gd name="connsiteY7" fmla="*/ 400050 h 1154430"/>
              <a:gd name="connsiteX8" fmla="*/ 9384030 w 9406890"/>
              <a:gd name="connsiteY8" fmla="*/ 148590 h 1154430"/>
              <a:gd name="connsiteX9" fmla="*/ 9121140 w 9406890"/>
              <a:gd name="connsiteY9" fmla="*/ 0 h 1154430"/>
              <a:gd name="connsiteX10" fmla="*/ 7738110 w 9406890"/>
              <a:gd name="connsiteY10" fmla="*/ 11430 h 1154430"/>
              <a:gd name="connsiteX11" fmla="*/ 137160 w 9406890"/>
              <a:gd name="connsiteY11" fmla="*/ 0 h 1154430"/>
              <a:gd name="connsiteX12" fmla="*/ 0 w 9406890"/>
              <a:gd name="connsiteY12" fmla="*/ 102870 h 1154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406890" h="1154430">
                <a:moveTo>
                  <a:pt x="0" y="102870"/>
                </a:moveTo>
                <a:lnTo>
                  <a:pt x="22860" y="1028700"/>
                </a:lnTo>
                <a:lnTo>
                  <a:pt x="171450" y="1131570"/>
                </a:lnTo>
                <a:lnTo>
                  <a:pt x="6412230" y="1154430"/>
                </a:lnTo>
                <a:lnTo>
                  <a:pt x="6560820" y="800100"/>
                </a:lnTo>
                <a:lnTo>
                  <a:pt x="7429500" y="742950"/>
                </a:lnTo>
                <a:lnTo>
                  <a:pt x="9258300" y="765810"/>
                </a:lnTo>
                <a:lnTo>
                  <a:pt x="9406890" y="400050"/>
                </a:lnTo>
                <a:lnTo>
                  <a:pt x="9384030" y="148590"/>
                </a:lnTo>
                <a:lnTo>
                  <a:pt x="9121140" y="0"/>
                </a:lnTo>
                <a:lnTo>
                  <a:pt x="7738110" y="11430"/>
                </a:lnTo>
                <a:lnTo>
                  <a:pt x="137160" y="0"/>
                </a:lnTo>
                <a:lnTo>
                  <a:pt x="0" y="10287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E3E30BDF-ABE0-B2BF-5F24-C03BF4CC3389}"/>
              </a:ext>
            </a:extLst>
          </p:cNvPr>
          <p:cNvSpPr/>
          <p:nvPr/>
        </p:nvSpPr>
        <p:spPr>
          <a:xfrm>
            <a:off x="10172175" y="1562507"/>
            <a:ext cx="1875448" cy="17225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EAB92B3-B99F-E1FB-A8D7-25867A002923}"/>
              </a:ext>
            </a:extLst>
          </p:cNvPr>
          <p:cNvCxnSpPr>
            <a:cxnSpLocks/>
          </p:cNvCxnSpPr>
          <p:nvPr/>
        </p:nvCxnSpPr>
        <p:spPr>
          <a:xfrm flipH="1">
            <a:off x="9796896" y="1988820"/>
            <a:ext cx="375279" cy="457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94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uiExpand="1"/>
      <p:bldP spid="14" grpId="0" uiExpand="1" animBg="1"/>
      <p:bldP spid="5" grpId="0"/>
      <p:bldP spid="12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735F0-45A6-4FFA-B8BE-4778EF09F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3019E4-6064-430B-BBDD-82FA10DFC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951E994-7E45-4E8C-9642-040812699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B0352B8-362F-41B1-B461-B07C1EBC1A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444" y="1243827"/>
            <a:ext cx="7392450" cy="23197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9C22DCE-3F2E-4C3A-BF64-ADAF32422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9789"/>
              </p:ext>
            </p:extLst>
          </p:nvPr>
        </p:nvGraphicFramePr>
        <p:xfrm>
          <a:off x="859723" y="4776514"/>
          <a:ext cx="4640296" cy="117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520700" progId="Equation.DSMT4">
                  <p:embed/>
                </p:oleObj>
              </mc:Choice>
              <mc:Fallback>
                <p:oleObj name="Equation" r:id="rId4" imgW="20701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23" y="4776514"/>
                        <a:ext cx="4640296" cy="117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A635DBA-DF97-43EA-B64D-7C471CD1A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2403"/>
              </p:ext>
            </p:extLst>
          </p:nvPr>
        </p:nvGraphicFramePr>
        <p:xfrm>
          <a:off x="7142382" y="4593008"/>
          <a:ext cx="4189895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457200" progId="Equation.DSMT4">
                  <p:embed/>
                </p:oleObj>
              </mc:Choice>
              <mc:Fallback>
                <p:oleObj name="Equation" r:id="rId6" imgW="162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382" y="4593008"/>
                        <a:ext cx="4189895" cy="117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000E5D6-9D0E-4C29-97AE-1E106D37AC10}"/>
              </a:ext>
            </a:extLst>
          </p:cNvPr>
          <p:cNvSpPr txBox="1"/>
          <p:nvPr/>
        </p:nvSpPr>
        <p:spPr>
          <a:xfrm>
            <a:off x="616503" y="3690857"/>
            <a:ext cx="3946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new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ename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072EF70-62FA-4778-85F3-FC1CE404CCA3}"/>
              </a:ext>
            </a:extLst>
          </p:cNvPr>
          <p:cNvSpPr txBox="1"/>
          <p:nvPr/>
        </p:nvSpPr>
        <p:spPr>
          <a:xfrm>
            <a:off x="7777113" y="1281339"/>
            <a:ext cx="40346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f AMP communicates with the feedback network only through the input and output ports (no intermediate signal paths) ......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1D54EBE-4EC6-46DC-B5C2-167199D78ACB}"/>
              </a:ext>
            </a:extLst>
          </p:cNvPr>
          <p:cNvSpPr/>
          <p:nvPr/>
        </p:nvSpPr>
        <p:spPr>
          <a:xfrm>
            <a:off x="4278295" y="1774923"/>
            <a:ext cx="304139" cy="1005984"/>
          </a:xfrm>
          <a:custGeom>
            <a:avLst/>
            <a:gdLst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274850 w 302819"/>
              <a:gd name="connsiteY0" fmla="*/ 1005984 h 1005984"/>
              <a:gd name="connsiteX1" fmla="*/ 124022 w 302819"/>
              <a:gd name="connsiteY1" fmla="*/ 704326 h 1005984"/>
              <a:gd name="connsiteX2" fmla="*/ 293704 w 302819"/>
              <a:gd name="connsiteY2" fmla="*/ 534644 h 1005984"/>
              <a:gd name="connsiteX3" fmla="*/ 265424 w 302819"/>
              <a:gd name="connsiteY3" fmla="*/ 195279 h 1005984"/>
              <a:gd name="connsiteX4" fmla="*/ 0 w 302819"/>
              <a:gd name="connsiteY4" fmla="*/ 0 h 1005984"/>
              <a:gd name="connsiteX0" fmla="*/ 274850 w 312240"/>
              <a:gd name="connsiteY0" fmla="*/ 1005984 h 1005984"/>
              <a:gd name="connsiteX1" fmla="*/ 124022 w 312240"/>
              <a:gd name="connsiteY1" fmla="*/ 704326 h 1005984"/>
              <a:gd name="connsiteX2" fmla="*/ 293704 w 312240"/>
              <a:gd name="connsiteY2" fmla="*/ 534644 h 1005984"/>
              <a:gd name="connsiteX3" fmla="*/ 290824 w 312240"/>
              <a:gd name="connsiteY3" fmla="*/ 191046 h 1005984"/>
              <a:gd name="connsiteX4" fmla="*/ 0 w 312240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4139"/>
              <a:gd name="connsiteY0" fmla="*/ 1005984 h 1005984"/>
              <a:gd name="connsiteX1" fmla="*/ 124022 w 304139"/>
              <a:gd name="connsiteY1" fmla="*/ 704326 h 1005984"/>
              <a:gd name="connsiteX2" fmla="*/ 293704 w 304139"/>
              <a:gd name="connsiteY2" fmla="*/ 534644 h 1005984"/>
              <a:gd name="connsiteX3" fmla="*/ 290824 w 304139"/>
              <a:gd name="connsiteY3" fmla="*/ 191046 h 1005984"/>
              <a:gd name="connsiteX4" fmla="*/ 0 w 304139"/>
              <a:gd name="connsiteY4" fmla="*/ 0 h 100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139" h="1005984">
                <a:moveTo>
                  <a:pt x="274850" y="1005984"/>
                </a:moveTo>
                <a:cubicBezTo>
                  <a:pt x="197865" y="894433"/>
                  <a:pt x="120880" y="782883"/>
                  <a:pt x="124022" y="704326"/>
                </a:cubicBezTo>
                <a:cubicBezTo>
                  <a:pt x="127164" y="625769"/>
                  <a:pt x="265904" y="620191"/>
                  <a:pt x="293704" y="534644"/>
                </a:cubicBezTo>
                <a:cubicBezTo>
                  <a:pt x="321504" y="449097"/>
                  <a:pt x="284212" y="289678"/>
                  <a:pt x="290824" y="191046"/>
                </a:cubicBezTo>
                <a:cubicBezTo>
                  <a:pt x="244519" y="52197"/>
                  <a:pt x="48705" y="345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94D0C1C4-4D8E-463E-BF3E-DDA2EF18F18F}"/>
              </a:ext>
            </a:extLst>
          </p:cNvPr>
          <p:cNvCxnSpPr/>
          <p:nvPr/>
        </p:nvCxnSpPr>
        <p:spPr>
          <a:xfrm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F15BAA00-B6ED-4E1C-BADE-08D289F096A5}"/>
              </a:ext>
            </a:extLst>
          </p:cNvPr>
          <p:cNvCxnSpPr>
            <a:cxnSpLocks/>
          </p:cNvCxnSpPr>
          <p:nvPr/>
        </p:nvCxnSpPr>
        <p:spPr>
          <a:xfrm flipH="1"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5FCD1BD-F6AD-4D77-B567-AC6CC9DD0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48307"/>
              </p:ext>
            </p:extLst>
          </p:nvPr>
        </p:nvGraphicFramePr>
        <p:xfrm>
          <a:off x="7854950" y="3422349"/>
          <a:ext cx="2127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422349"/>
                        <a:ext cx="2127250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F5E595-2F35-4AC4-B4A1-E2B32AC6DF87}"/>
              </a:ext>
            </a:extLst>
          </p:cNvPr>
          <p:cNvSpPr txBox="1"/>
          <p:nvPr/>
        </p:nvSpPr>
        <p:spPr>
          <a:xfrm>
            <a:off x="7854950" y="4005777"/>
            <a:ext cx="778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1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8385A122-0439-4A8F-AE9E-9200E40F2128}"/>
              </a:ext>
            </a:extLst>
          </p:cNvPr>
          <p:cNvSpPr/>
          <p:nvPr/>
        </p:nvSpPr>
        <p:spPr>
          <a:xfrm>
            <a:off x="3597266" y="3394932"/>
            <a:ext cx="1032935" cy="93374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989FCA92-97F2-4428-B1DB-D37DFE80E7B9}"/>
              </a:ext>
            </a:extLst>
          </p:cNvPr>
          <p:cNvSpPr/>
          <p:nvPr/>
        </p:nvSpPr>
        <p:spPr>
          <a:xfrm>
            <a:off x="1480599" y="3259465"/>
            <a:ext cx="812800" cy="10692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689C07-DD4C-4A8A-9633-AF43875C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9BF1941-6A73-4CEE-8720-FE9EAEAB9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BF2E3C3-FA52-4F5D-ACF3-C56853351D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75006" y="1155029"/>
            <a:ext cx="6066489" cy="1903623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F93015B4-CD74-44F6-BB5C-652709CEA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974" y="283844"/>
            <a:ext cx="10515600" cy="662397"/>
          </a:xfrm>
        </p:spPr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AF595A-EA20-4697-B0FC-8728974F85FB}"/>
              </a:ext>
            </a:extLst>
          </p:cNvPr>
          <p:cNvSpPr txBox="1"/>
          <p:nvPr/>
        </p:nvSpPr>
        <p:spPr>
          <a:xfrm>
            <a:off x="7323666" y="1180569"/>
            <a:ext cx="3852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eeply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227522D-2581-40F4-87DD-DD1DA53C6AFA}"/>
              </a:ext>
            </a:extLst>
          </p:cNvPr>
          <p:cNvSpPr txBox="1"/>
          <p:nvPr/>
        </p:nvSpPr>
        <p:spPr>
          <a:xfrm>
            <a:off x="7323666" y="2410612"/>
            <a:ext cx="38523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the 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but the two values coincides in most practical cases.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83626B0-D06D-4B59-9220-63C78631FFEA}"/>
              </a:ext>
            </a:extLst>
          </p:cNvPr>
          <p:cNvSpPr txBox="1"/>
          <p:nvPr/>
        </p:nvSpPr>
        <p:spPr>
          <a:xfrm>
            <a:off x="7323666" y="4009986"/>
            <a:ext cx="3852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re very similar to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are the functions for which we design the feedback network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6BD01D-F3F5-4C45-84B0-E6AC82D56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9135"/>
              </p:ext>
            </p:extLst>
          </p:nvPr>
        </p:nvGraphicFramePr>
        <p:xfrm>
          <a:off x="522974" y="3175772"/>
          <a:ext cx="4107227" cy="115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74" y="3175772"/>
                        <a:ext cx="4107227" cy="1152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A2C55B-4D30-4950-B2ED-1FF797FA7A73}"/>
              </a:ext>
            </a:extLst>
          </p:cNvPr>
          <p:cNvSpPr txBox="1"/>
          <p:nvPr/>
        </p:nvSpPr>
        <p:spPr>
          <a:xfrm>
            <a:off x="4781673" y="3201078"/>
            <a:ext cx="19736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vided by the loop gain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2E9AC5A-0C72-4246-92FD-7DBC5EB8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89489"/>
              </p:ext>
            </p:extLst>
          </p:nvPr>
        </p:nvGraphicFramePr>
        <p:xfrm>
          <a:off x="522974" y="4912856"/>
          <a:ext cx="37211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6BD01D-F3F5-4C45-84B0-E6AC82D5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74" y="4912856"/>
                        <a:ext cx="3721100" cy="1154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94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  <p:bldP spid="7" grpId="0"/>
      <p:bldP spid="9" grpId="0"/>
      <p:bldP spid="10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Rettangolo con angoli arrotondati 232">
            <a:extLst>
              <a:ext uri="{FF2B5EF4-FFF2-40B4-BE49-F238E27FC236}">
                <a16:creationId xmlns:a16="http://schemas.microsoft.com/office/drawing/2014/main" id="{ECDEF924-3B42-4E02-BC54-E0E1E8BFEDCF}"/>
              </a:ext>
            </a:extLst>
          </p:cNvPr>
          <p:cNvSpPr/>
          <p:nvPr/>
        </p:nvSpPr>
        <p:spPr>
          <a:xfrm>
            <a:off x="3743785" y="3072717"/>
            <a:ext cx="487773" cy="5305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ttangolo con angoli arrotondati 233">
            <a:extLst>
              <a:ext uri="{FF2B5EF4-FFF2-40B4-BE49-F238E27FC236}">
                <a16:creationId xmlns:a16="http://schemas.microsoft.com/office/drawing/2014/main" id="{66DB21C8-AD4D-4121-8B9E-16F1E8FDA7A4}"/>
              </a:ext>
            </a:extLst>
          </p:cNvPr>
          <p:cNvSpPr/>
          <p:nvPr/>
        </p:nvSpPr>
        <p:spPr>
          <a:xfrm>
            <a:off x="4773931" y="3031707"/>
            <a:ext cx="427796" cy="54215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ttangolo con angoli arrotondati 230">
            <a:extLst>
              <a:ext uri="{FF2B5EF4-FFF2-40B4-BE49-F238E27FC236}">
                <a16:creationId xmlns:a16="http://schemas.microsoft.com/office/drawing/2014/main" id="{98E5CB4F-8F43-4698-881E-A99C2E44C24E}"/>
              </a:ext>
            </a:extLst>
          </p:cNvPr>
          <p:cNvSpPr/>
          <p:nvPr/>
        </p:nvSpPr>
        <p:spPr>
          <a:xfrm>
            <a:off x="3649133" y="4601205"/>
            <a:ext cx="1329267" cy="8568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ttangolo con angoli arrotondati 231">
            <a:extLst>
              <a:ext uri="{FF2B5EF4-FFF2-40B4-BE49-F238E27FC236}">
                <a16:creationId xmlns:a16="http://schemas.microsoft.com/office/drawing/2014/main" id="{D9769696-3494-4B31-9808-20119577820A}"/>
              </a:ext>
            </a:extLst>
          </p:cNvPr>
          <p:cNvSpPr/>
          <p:nvPr/>
        </p:nvSpPr>
        <p:spPr>
          <a:xfrm>
            <a:off x="5467793" y="4582766"/>
            <a:ext cx="1329267" cy="85686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DD7DA33-182B-467B-ABAA-57750B0F2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996" y="49931"/>
            <a:ext cx="10515600" cy="662397"/>
          </a:xfrm>
        </p:spPr>
        <p:txBody>
          <a:bodyPr/>
          <a:lstStyle/>
          <a:p>
            <a:r>
              <a:rPr lang="en-US" dirty="0"/>
              <a:t>Ideal transfer function and network func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6983BD-D3FA-46C5-9D94-DF010F004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4CA3B9D-E363-4F91-BEE4-36CE9FF7B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07" name="Gruppo 106">
            <a:extLst>
              <a:ext uri="{FF2B5EF4-FFF2-40B4-BE49-F238E27FC236}">
                <a16:creationId xmlns:a16="http://schemas.microsoft.com/office/drawing/2014/main" id="{C5C5FB42-B0FC-415D-AB3E-8D1C9654F8A3}"/>
              </a:ext>
            </a:extLst>
          </p:cNvPr>
          <p:cNvGrpSpPr/>
          <p:nvPr/>
        </p:nvGrpSpPr>
        <p:grpSpPr>
          <a:xfrm>
            <a:off x="217192" y="1814268"/>
            <a:ext cx="5061514" cy="1660998"/>
            <a:chOff x="5569538" y="1564968"/>
            <a:chExt cx="5061514" cy="1660998"/>
          </a:xfrm>
        </p:grpSpPr>
        <p:sp>
          <p:nvSpPr>
            <p:cNvPr id="56" name="Figura a mano libera: forma 55">
              <a:extLst>
                <a:ext uri="{FF2B5EF4-FFF2-40B4-BE49-F238E27FC236}">
                  <a16:creationId xmlns:a16="http://schemas.microsoft.com/office/drawing/2014/main" id="{117F9529-4055-4271-8930-8276E830B7CE}"/>
                </a:ext>
              </a:extLst>
            </p:cNvPr>
            <p:cNvSpPr/>
            <p:nvPr/>
          </p:nvSpPr>
          <p:spPr>
            <a:xfrm>
              <a:off x="6521874" y="1564968"/>
              <a:ext cx="3200274" cy="1660998"/>
            </a:xfrm>
            <a:custGeom>
              <a:avLst/>
              <a:gdLst>
                <a:gd name="connsiteX0" fmla="*/ 0 w 3200274"/>
                <a:gd name="connsiteY0" fmla="*/ 0 h 1660998"/>
                <a:gd name="connsiteX1" fmla="*/ 0 w 3200274"/>
                <a:gd name="connsiteY1" fmla="*/ 672982 h 1660998"/>
                <a:gd name="connsiteX2" fmla="*/ 0 w 3200274"/>
                <a:gd name="connsiteY2" fmla="*/ 1660998 h 1660998"/>
                <a:gd name="connsiteX3" fmla="*/ 973691 w 3200274"/>
                <a:gd name="connsiteY3" fmla="*/ 1660998 h 1660998"/>
                <a:gd name="connsiteX4" fmla="*/ 973691 w 3200274"/>
                <a:gd name="connsiteY4" fmla="*/ 672982 h 1660998"/>
                <a:gd name="connsiteX5" fmla="*/ 3200274 w 3200274"/>
                <a:gd name="connsiteY5" fmla="*/ 672982 h 1660998"/>
                <a:gd name="connsiteX6" fmla="*/ 3200274 w 3200274"/>
                <a:gd name="connsiteY6" fmla="*/ 0 h 1660998"/>
                <a:gd name="connsiteX7" fmla="*/ 973691 w 3200274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4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91" y="1660998"/>
                  </a:lnTo>
                  <a:lnTo>
                    <a:pt x="973691" y="672982"/>
                  </a:lnTo>
                  <a:lnTo>
                    <a:pt x="3200274" y="672982"/>
                  </a:lnTo>
                  <a:lnTo>
                    <a:pt x="3200274" y="0"/>
                  </a:lnTo>
                  <a:lnTo>
                    <a:pt x="973691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7" name="Elemento grafico 53">
              <a:extLst>
                <a:ext uri="{FF2B5EF4-FFF2-40B4-BE49-F238E27FC236}">
                  <a16:creationId xmlns:a16="http://schemas.microsoft.com/office/drawing/2014/main" id="{8C505517-3AF9-4907-BB7D-92F4207F5251}"/>
                </a:ext>
              </a:extLst>
            </p:cNvPr>
            <p:cNvGrpSpPr/>
            <p:nvPr/>
          </p:nvGrpSpPr>
          <p:grpSpPr>
            <a:xfrm>
              <a:off x="7964920" y="2496536"/>
              <a:ext cx="109732" cy="412927"/>
              <a:chOff x="7990259" y="2479382"/>
              <a:chExt cx="109732" cy="412927"/>
            </a:xfrm>
            <a:noFill/>
          </p:grpSpPr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84F25964-1967-4C5C-A691-D6B5679BE920}"/>
                  </a:ext>
                </a:extLst>
              </p:cNvPr>
              <p:cNvSpPr/>
              <p:nvPr/>
            </p:nvSpPr>
            <p:spPr>
              <a:xfrm rot="-5400000">
                <a:off x="8010696" y="2857901"/>
                <a:ext cx="68817" cy="9525"/>
              </a:xfrm>
              <a:custGeom>
                <a:avLst/>
                <a:gdLst>
                  <a:gd name="connsiteX0" fmla="*/ 20 w 68817"/>
                  <a:gd name="connsiteY0" fmla="*/ -83 h 9525"/>
                  <a:gd name="connsiteX1" fmla="*/ 68837 w 68817"/>
                  <a:gd name="connsiteY1" fmla="*/ -8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20" y="-83"/>
                    </a:moveTo>
                    <a:cubicBezTo>
                      <a:pt x="22959" y="-83"/>
                      <a:pt x="45898" y="-83"/>
                      <a:pt x="68837" y="-83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691B9250-1E04-4F37-86AF-669B8A24B9FB}"/>
                  </a:ext>
                </a:extLst>
              </p:cNvPr>
              <p:cNvSpPr/>
              <p:nvPr/>
            </p:nvSpPr>
            <p:spPr>
              <a:xfrm rot="-5400000">
                <a:off x="8010696" y="2513791"/>
                <a:ext cx="68817" cy="9525"/>
              </a:xfrm>
              <a:custGeom>
                <a:avLst/>
                <a:gdLst>
                  <a:gd name="connsiteX0" fmla="*/ 68823 w 68817"/>
                  <a:gd name="connsiteY0" fmla="*/ -119 h 9525"/>
                  <a:gd name="connsiteX1" fmla="*/ 6 w 68817"/>
                  <a:gd name="connsiteY1" fmla="*/ -11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68823" y="-119"/>
                    </a:moveTo>
                    <a:cubicBezTo>
                      <a:pt x="45884" y="-119"/>
                      <a:pt x="22945" y="-119"/>
                      <a:pt x="6" y="-119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745B6768-C54E-4938-8E6E-70AA2D8FC75C}"/>
                  </a:ext>
                </a:extLst>
              </p:cNvPr>
              <p:cNvSpPr/>
              <p:nvPr/>
            </p:nvSpPr>
            <p:spPr>
              <a:xfrm rot="-5400000">
                <a:off x="7911879" y="2634116"/>
                <a:ext cx="266493" cy="109732"/>
              </a:xfrm>
              <a:custGeom>
                <a:avLst/>
                <a:gdLst>
                  <a:gd name="connsiteX0" fmla="*/ 13 w 266493"/>
                  <a:gd name="connsiteY0" fmla="*/ -101 h 109732"/>
                  <a:gd name="connsiteX1" fmla="*/ 266507 w 266493"/>
                  <a:gd name="connsiteY1" fmla="*/ -101 h 109732"/>
                  <a:gd name="connsiteX2" fmla="*/ 266507 w 266493"/>
                  <a:gd name="connsiteY2" fmla="*/ 109632 h 109732"/>
                  <a:gd name="connsiteX3" fmla="*/ 13 w 266493"/>
                  <a:gd name="connsiteY3" fmla="*/ 109632 h 109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493" h="109732">
                    <a:moveTo>
                      <a:pt x="13" y="-101"/>
                    </a:moveTo>
                    <a:lnTo>
                      <a:pt x="266507" y="-101"/>
                    </a:lnTo>
                    <a:lnTo>
                      <a:pt x="266507" y="109632"/>
                    </a:lnTo>
                    <a:lnTo>
                      <a:pt x="13" y="109632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7B432810-4FCB-430F-86BE-0596060A076C}"/>
                </a:ext>
              </a:extLst>
            </p:cNvPr>
            <p:cNvSpPr/>
            <p:nvPr/>
          </p:nvSpPr>
          <p:spPr>
            <a:xfrm>
              <a:off x="8013372" y="2909774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FC91BB7D-06B8-40C8-B9CE-08D5DB7B03C8}"/>
                </a:ext>
              </a:extLst>
            </p:cNvPr>
            <p:cNvSpPr/>
            <p:nvPr/>
          </p:nvSpPr>
          <p:spPr>
            <a:xfrm>
              <a:off x="7495565" y="2419620"/>
              <a:ext cx="517807" cy="77233"/>
            </a:xfrm>
            <a:custGeom>
              <a:avLst/>
              <a:gdLst>
                <a:gd name="connsiteX0" fmla="*/ 517808 w 517807"/>
                <a:gd name="connsiteY0" fmla="*/ 77233 h 77233"/>
                <a:gd name="connsiteX1" fmla="*/ 517808 w 517807"/>
                <a:gd name="connsiteY1" fmla="*/ 0 h 77233"/>
                <a:gd name="connsiteX2" fmla="*/ 0 w 5178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807" h="77233">
                  <a:moveTo>
                    <a:pt x="517808" y="77233"/>
                  </a:moveTo>
                  <a:lnTo>
                    <a:pt x="5178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3" name="Elemento grafico 53">
              <a:extLst>
                <a:ext uri="{FF2B5EF4-FFF2-40B4-BE49-F238E27FC236}">
                  <a16:creationId xmlns:a16="http://schemas.microsoft.com/office/drawing/2014/main" id="{B754A730-2EC8-4E0C-8FE5-BD86C0D82238}"/>
                </a:ext>
              </a:extLst>
            </p:cNvPr>
            <p:cNvGrpSpPr/>
            <p:nvPr/>
          </p:nvGrpSpPr>
          <p:grpSpPr>
            <a:xfrm>
              <a:off x="8108598" y="2410384"/>
              <a:ext cx="146476" cy="150490"/>
              <a:chOff x="8140337" y="2392915"/>
              <a:chExt cx="146476" cy="150490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6617CC20-B0C7-4D9B-9895-E5E4105B3262}"/>
                  </a:ext>
                </a:extLst>
              </p:cNvPr>
              <p:cNvSpPr/>
              <p:nvPr/>
            </p:nvSpPr>
            <p:spPr>
              <a:xfrm>
                <a:off x="8140337" y="2468162"/>
                <a:ext cx="146476" cy="9525"/>
              </a:xfrm>
              <a:custGeom>
                <a:avLst/>
                <a:gdLst>
                  <a:gd name="connsiteX0" fmla="*/ 146672 w 146476"/>
                  <a:gd name="connsiteY0" fmla="*/ 10 h 9525"/>
                  <a:gd name="connsiteX1" fmla="*/ 195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72" y="10"/>
                    </a:moveTo>
                    <a:lnTo>
                      <a:pt x="195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4037A795-453B-4749-B451-78BE2AC11E30}"/>
                  </a:ext>
                </a:extLst>
              </p:cNvPr>
              <p:cNvSpPr/>
              <p:nvPr/>
            </p:nvSpPr>
            <p:spPr>
              <a:xfrm>
                <a:off x="8213575" y="2392915"/>
                <a:ext cx="9525" cy="150490"/>
              </a:xfrm>
              <a:custGeom>
                <a:avLst/>
                <a:gdLst>
                  <a:gd name="connsiteX0" fmla="*/ 195 w 9525"/>
                  <a:gd name="connsiteY0" fmla="*/ 150501 h 150490"/>
                  <a:gd name="connsiteX1" fmla="*/ 195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95" y="150501"/>
                    </a:moveTo>
                    <a:lnTo>
                      <a:pt x="195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412F850E-E927-458E-9469-4776A0F4B1E1}"/>
                </a:ext>
              </a:extLst>
            </p:cNvPr>
            <p:cNvSpPr/>
            <p:nvPr/>
          </p:nvSpPr>
          <p:spPr>
            <a:xfrm>
              <a:off x="8108594" y="2914612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7" name="Elemento grafico 53">
              <a:extLst>
                <a:ext uri="{FF2B5EF4-FFF2-40B4-BE49-F238E27FC236}">
                  <a16:creationId xmlns:a16="http://schemas.microsoft.com/office/drawing/2014/main" id="{6975A678-D6AD-49AD-BF12-91EF28CF25BB}"/>
                </a:ext>
              </a:extLst>
            </p:cNvPr>
            <p:cNvGrpSpPr/>
            <p:nvPr/>
          </p:nvGrpSpPr>
          <p:grpSpPr>
            <a:xfrm>
              <a:off x="6014191" y="2508995"/>
              <a:ext cx="261980" cy="395189"/>
              <a:chOff x="6045930" y="2491526"/>
              <a:chExt cx="261980" cy="395189"/>
            </a:xfrm>
            <a:noFill/>
          </p:grpSpPr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ADA2D4EB-6852-4D91-9D58-B36BEB7DE463}"/>
                  </a:ext>
                </a:extLst>
              </p:cNvPr>
              <p:cNvSpPr/>
              <p:nvPr/>
            </p:nvSpPr>
            <p:spPr>
              <a:xfrm>
                <a:off x="6045930" y="2557391"/>
                <a:ext cx="261980" cy="263459"/>
              </a:xfrm>
              <a:custGeom>
                <a:avLst/>
                <a:gdLst>
                  <a:gd name="connsiteX0" fmla="*/ 261970 w 261980"/>
                  <a:gd name="connsiteY0" fmla="*/ 131837 h 263459"/>
                  <a:gd name="connsiteX1" fmla="*/ 130980 w 261980"/>
                  <a:gd name="connsiteY1" fmla="*/ 263567 h 263459"/>
                  <a:gd name="connsiteX2" fmla="*/ -10 w 261980"/>
                  <a:gd name="connsiteY2" fmla="*/ 131837 h 263459"/>
                  <a:gd name="connsiteX3" fmla="*/ 130980 w 261980"/>
                  <a:gd name="connsiteY3" fmla="*/ 108 h 263459"/>
                  <a:gd name="connsiteX4" fmla="*/ 261970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70" y="131837"/>
                    </a:moveTo>
                    <a:cubicBezTo>
                      <a:pt x="261970" y="204589"/>
                      <a:pt x="203324" y="263567"/>
                      <a:pt x="130980" y="263567"/>
                    </a:cubicBezTo>
                    <a:cubicBezTo>
                      <a:pt x="58636" y="263567"/>
                      <a:pt x="-10" y="204589"/>
                      <a:pt x="-10" y="131837"/>
                    </a:cubicBezTo>
                    <a:cubicBezTo>
                      <a:pt x="-10" y="59085"/>
                      <a:pt x="58636" y="108"/>
                      <a:pt x="130980" y="108"/>
                    </a:cubicBezTo>
                    <a:cubicBezTo>
                      <a:pt x="203324" y="108"/>
                      <a:pt x="261970" y="59085"/>
                      <a:pt x="261970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F0545570-7581-4AF7-8EE3-5B0EB1EFFF92}"/>
                  </a:ext>
                </a:extLst>
              </p:cNvPr>
              <p:cNvSpPr/>
              <p:nvPr/>
            </p:nvSpPr>
            <p:spPr>
              <a:xfrm>
                <a:off x="6176920" y="2820849"/>
                <a:ext cx="9525" cy="65865"/>
              </a:xfrm>
              <a:custGeom>
                <a:avLst/>
                <a:gdLst>
                  <a:gd name="connsiteX0" fmla="*/ -10 w 9525"/>
                  <a:gd name="connsiteY0" fmla="*/ 119 h 65865"/>
                  <a:gd name="connsiteX1" fmla="*/ -10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0" y="119"/>
                    </a:moveTo>
                    <a:lnTo>
                      <a:pt x="-10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0" name="Figura a mano libera: forma 69">
                <a:extLst>
                  <a:ext uri="{FF2B5EF4-FFF2-40B4-BE49-F238E27FC236}">
                    <a16:creationId xmlns:a16="http://schemas.microsoft.com/office/drawing/2014/main" id="{1417D307-F3FA-4D5A-B7A7-DFC316B95CB0}"/>
                  </a:ext>
                </a:extLst>
              </p:cNvPr>
              <p:cNvSpPr/>
              <p:nvPr/>
            </p:nvSpPr>
            <p:spPr>
              <a:xfrm>
                <a:off x="6176920" y="2491526"/>
                <a:ext cx="9525" cy="65864"/>
              </a:xfrm>
              <a:custGeom>
                <a:avLst/>
                <a:gdLst>
                  <a:gd name="connsiteX0" fmla="*/ -10 w 9525"/>
                  <a:gd name="connsiteY0" fmla="*/ 65961 h 65864"/>
                  <a:gd name="connsiteX1" fmla="*/ -10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0" y="65961"/>
                    </a:moveTo>
                    <a:lnTo>
                      <a:pt x="-10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5603BF44-39F7-4E46-8E3B-47B1743F6E7F}"/>
                  </a:ext>
                </a:extLst>
              </p:cNvPr>
              <p:cNvSpPr/>
              <p:nvPr/>
            </p:nvSpPr>
            <p:spPr>
              <a:xfrm>
                <a:off x="6139954" y="2622235"/>
                <a:ext cx="73931" cy="9525"/>
              </a:xfrm>
              <a:custGeom>
                <a:avLst/>
                <a:gdLst>
                  <a:gd name="connsiteX0" fmla="*/ 73921 w 73931"/>
                  <a:gd name="connsiteY0" fmla="*/ 103 h 9525"/>
                  <a:gd name="connsiteX1" fmla="*/ -10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21" y="103"/>
                    </a:moveTo>
                    <a:lnTo>
                      <a:pt x="-10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7F95474F-01A4-4599-8835-58E64BD405ED}"/>
                  </a:ext>
                </a:extLst>
              </p:cNvPr>
              <p:cNvSpPr/>
              <p:nvPr/>
            </p:nvSpPr>
            <p:spPr>
              <a:xfrm>
                <a:off x="6176920" y="2584466"/>
                <a:ext cx="9525" cy="75537"/>
              </a:xfrm>
              <a:custGeom>
                <a:avLst/>
                <a:gdLst>
                  <a:gd name="connsiteX0" fmla="*/ -10 w 9525"/>
                  <a:gd name="connsiteY0" fmla="*/ 75641 h 75537"/>
                  <a:gd name="connsiteX1" fmla="*/ -10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0" y="75641"/>
                    </a:moveTo>
                    <a:lnTo>
                      <a:pt x="-10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1D502CF0-23E3-41C7-A6D4-7372A14DBABD}"/>
                  </a:ext>
                </a:extLst>
              </p:cNvPr>
              <p:cNvSpPr/>
              <p:nvPr/>
            </p:nvSpPr>
            <p:spPr>
              <a:xfrm>
                <a:off x="6139954" y="2778026"/>
                <a:ext cx="73931" cy="9525"/>
              </a:xfrm>
              <a:custGeom>
                <a:avLst/>
                <a:gdLst>
                  <a:gd name="connsiteX0" fmla="*/ 73921 w 73931"/>
                  <a:gd name="connsiteY0" fmla="*/ 113 h 9525"/>
                  <a:gd name="connsiteX1" fmla="*/ -10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21" y="113"/>
                    </a:moveTo>
                    <a:lnTo>
                      <a:pt x="-10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EADE4B0A-C97A-4111-A803-5AD6E6D5B1CB}"/>
                </a:ext>
              </a:extLst>
            </p:cNvPr>
            <p:cNvSpPr/>
            <p:nvPr/>
          </p:nvSpPr>
          <p:spPr>
            <a:xfrm>
              <a:off x="6145187" y="2431796"/>
              <a:ext cx="376686" cy="110131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96ED0B99-1E8D-44EC-8431-A000CA325D92}"/>
                </a:ext>
              </a:extLst>
            </p:cNvPr>
            <p:cNvSpPr/>
            <p:nvPr/>
          </p:nvSpPr>
          <p:spPr>
            <a:xfrm>
              <a:off x="6145186" y="2881589"/>
              <a:ext cx="9525" cy="115042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ABF1AA1A-C952-4F39-A44C-7B0D383D190E}"/>
                </a:ext>
              </a:extLst>
            </p:cNvPr>
            <p:cNvSpPr/>
            <p:nvPr/>
          </p:nvSpPr>
          <p:spPr>
            <a:xfrm>
              <a:off x="6145187" y="2996632"/>
              <a:ext cx="376686" cy="9525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7" name="Elemento grafico 53">
              <a:extLst>
                <a:ext uri="{FF2B5EF4-FFF2-40B4-BE49-F238E27FC236}">
                  <a16:creationId xmlns:a16="http://schemas.microsoft.com/office/drawing/2014/main" id="{B1909A1A-078C-43C5-9A4C-A8E04DD87941}"/>
                </a:ext>
              </a:extLst>
            </p:cNvPr>
            <p:cNvGrpSpPr/>
            <p:nvPr/>
          </p:nvGrpSpPr>
          <p:grpSpPr>
            <a:xfrm>
              <a:off x="9484233" y="1618666"/>
              <a:ext cx="146476" cy="150490"/>
              <a:chOff x="9515972" y="1601197"/>
              <a:chExt cx="146476" cy="150490"/>
            </a:xfrm>
            <a:noFill/>
          </p:grpSpPr>
          <p:sp>
            <p:nvSpPr>
              <p:cNvPr id="78" name="Figura a mano libera: forma 77">
                <a:extLst>
                  <a:ext uri="{FF2B5EF4-FFF2-40B4-BE49-F238E27FC236}">
                    <a16:creationId xmlns:a16="http://schemas.microsoft.com/office/drawing/2014/main" id="{D725235D-663B-4EBA-9C55-146243B0A13A}"/>
                  </a:ext>
                </a:extLst>
              </p:cNvPr>
              <p:cNvSpPr/>
              <p:nvPr/>
            </p:nvSpPr>
            <p:spPr>
              <a:xfrm>
                <a:off x="9515972" y="1676444"/>
                <a:ext cx="146476" cy="9525"/>
              </a:xfrm>
              <a:custGeom>
                <a:avLst/>
                <a:gdLst>
                  <a:gd name="connsiteX0" fmla="*/ 146817 w 146476"/>
                  <a:gd name="connsiteY0" fmla="*/ -73 h 9525"/>
                  <a:gd name="connsiteX1" fmla="*/ 340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7" y="-73"/>
                    </a:moveTo>
                    <a:lnTo>
                      <a:pt x="340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Figura a mano libera: forma 78">
                <a:extLst>
                  <a:ext uri="{FF2B5EF4-FFF2-40B4-BE49-F238E27FC236}">
                    <a16:creationId xmlns:a16="http://schemas.microsoft.com/office/drawing/2014/main" id="{6B5DD8CF-93BB-4B72-B045-0576163C1307}"/>
                  </a:ext>
                </a:extLst>
              </p:cNvPr>
              <p:cNvSpPr/>
              <p:nvPr/>
            </p:nvSpPr>
            <p:spPr>
              <a:xfrm>
                <a:off x="9589210" y="1601197"/>
                <a:ext cx="9525" cy="150490"/>
              </a:xfrm>
              <a:custGeom>
                <a:avLst/>
                <a:gdLst>
                  <a:gd name="connsiteX0" fmla="*/ 340 w 9525"/>
                  <a:gd name="connsiteY0" fmla="*/ 150417 h 150490"/>
                  <a:gd name="connsiteX1" fmla="*/ 340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0" y="150417"/>
                    </a:moveTo>
                    <a:lnTo>
                      <a:pt x="340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6A350EB5-A894-4293-AEEB-B5B4761485FA}"/>
                </a:ext>
              </a:extLst>
            </p:cNvPr>
            <p:cNvSpPr/>
            <p:nvPr/>
          </p:nvSpPr>
          <p:spPr>
            <a:xfrm>
              <a:off x="9484223" y="2122890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1" name="Elemento grafico 53">
              <a:extLst>
                <a:ext uri="{FF2B5EF4-FFF2-40B4-BE49-F238E27FC236}">
                  <a16:creationId xmlns:a16="http://schemas.microsoft.com/office/drawing/2014/main" id="{5E2EAFB3-20FB-40B6-BFA2-E7565DB4296F}"/>
                </a:ext>
              </a:extLst>
            </p:cNvPr>
            <p:cNvGrpSpPr/>
            <p:nvPr/>
          </p:nvGrpSpPr>
          <p:grpSpPr>
            <a:xfrm>
              <a:off x="6610721" y="2419642"/>
              <a:ext cx="146476" cy="150490"/>
              <a:chOff x="6642460" y="2402173"/>
              <a:chExt cx="146476" cy="150490"/>
            </a:xfrm>
            <a:noFill/>
          </p:grpSpPr>
          <p:sp>
            <p:nvSpPr>
              <p:cNvPr id="82" name="Figura a mano libera: forma 81">
                <a:extLst>
                  <a:ext uri="{FF2B5EF4-FFF2-40B4-BE49-F238E27FC236}">
                    <a16:creationId xmlns:a16="http://schemas.microsoft.com/office/drawing/2014/main" id="{C1B93217-CC77-4E45-A23B-BB18451F2E4C}"/>
                  </a:ext>
                </a:extLst>
              </p:cNvPr>
              <p:cNvSpPr/>
              <p:nvPr/>
            </p:nvSpPr>
            <p:spPr>
              <a:xfrm>
                <a:off x="6642460" y="2477421"/>
                <a:ext cx="146476" cy="9525"/>
              </a:xfrm>
              <a:custGeom>
                <a:avLst/>
                <a:gdLst>
                  <a:gd name="connsiteX0" fmla="*/ 146515 w 146476"/>
                  <a:gd name="connsiteY0" fmla="*/ 11 h 9525"/>
                  <a:gd name="connsiteX1" fmla="*/ 38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5" y="11"/>
                    </a:moveTo>
                    <a:lnTo>
                      <a:pt x="38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3" name="Figura a mano libera: forma 82">
                <a:extLst>
                  <a:ext uri="{FF2B5EF4-FFF2-40B4-BE49-F238E27FC236}">
                    <a16:creationId xmlns:a16="http://schemas.microsoft.com/office/drawing/2014/main" id="{CAB4E3BA-FBD5-458D-A8FA-3F8CC8A94993}"/>
                  </a:ext>
                </a:extLst>
              </p:cNvPr>
              <p:cNvSpPr/>
              <p:nvPr/>
            </p:nvSpPr>
            <p:spPr>
              <a:xfrm>
                <a:off x="6715699" y="2402173"/>
                <a:ext cx="9525" cy="150490"/>
              </a:xfrm>
              <a:custGeom>
                <a:avLst/>
                <a:gdLst>
                  <a:gd name="connsiteX0" fmla="*/ 38 w 9525"/>
                  <a:gd name="connsiteY0" fmla="*/ 150502 h 150490"/>
                  <a:gd name="connsiteX1" fmla="*/ 38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8" y="150502"/>
                    </a:moveTo>
                    <a:lnTo>
                      <a:pt x="38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4" name="Figura a mano libera: forma 83">
              <a:extLst>
                <a:ext uri="{FF2B5EF4-FFF2-40B4-BE49-F238E27FC236}">
                  <a16:creationId xmlns:a16="http://schemas.microsoft.com/office/drawing/2014/main" id="{E54D5ADE-63B9-4571-ADDB-035726CACEEC}"/>
                </a:ext>
              </a:extLst>
            </p:cNvPr>
            <p:cNvSpPr/>
            <p:nvPr/>
          </p:nvSpPr>
          <p:spPr>
            <a:xfrm>
              <a:off x="6610717" y="2923871"/>
              <a:ext cx="146479" cy="9525"/>
            </a:xfrm>
            <a:custGeom>
              <a:avLst/>
              <a:gdLst>
                <a:gd name="connsiteX0" fmla="*/ 146479 w 146479"/>
                <a:gd name="connsiteY0" fmla="*/ 0 h 9525"/>
                <a:gd name="connsiteX1" fmla="*/ 0 w 1464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9" h="9525">
                  <a:moveTo>
                    <a:pt x="146479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CasellaDiTesto 84">
              <a:extLst>
                <a:ext uri="{FF2B5EF4-FFF2-40B4-BE49-F238E27FC236}">
                  <a16:creationId xmlns:a16="http://schemas.microsoft.com/office/drawing/2014/main" id="{C911622B-434D-468F-AEEA-4C58E1F2C9AA}"/>
                </a:ext>
              </a:extLst>
            </p:cNvPr>
            <p:cNvSpPr txBox="1"/>
            <p:nvPr/>
          </p:nvSpPr>
          <p:spPr>
            <a:xfrm>
              <a:off x="7205424" y="2513658"/>
              <a:ext cx="33528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86" name="CasellaDiTesto 85">
              <a:extLst>
                <a:ext uri="{FF2B5EF4-FFF2-40B4-BE49-F238E27FC236}">
                  <a16:creationId xmlns:a16="http://schemas.microsoft.com/office/drawing/2014/main" id="{81105B09-8B15-4319-8CFA-C34AE39DE545}"/>
                </a:ext>
              </a:extLst>
            </p:cNvPr>
            <p:cNvSpPr txBox="1"/>
            <p:nvPr/>
          </p:nvSpPr>
          <p:spPr>
            <a:xfrm>
              <a:off x="9220295" y="1713787"/>
              <a:ext cx="363855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87" name="CasellaDiTesto 86">
              <a:extLst>
                <a:ext uri="{FF2B5EF4-FFF2-40B4-BE49-F238E27FC236}">
                  <a16:creationId xmlns:a16="http://schemas.microsoft.com/office/drawing/2014/main" id="{5361F89C-544A-4B9B-8DE5-C171D7A3E0C9}"/>
                </a:ext>
              </a:extLst>
            </p:cNvPr>
            <p:cNvSpPr txBox="1"/>
            <p:nvPr/>
          </p:nvSpPr>
          <p:spPr>
            <a:xfrm>
              <a:off x="6642401" y="2538613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88" name="CasellaDiTesto 87">
              <a:extLst>
                <a:ext uri="{FF2B5EF4-FFF2-40B4-BE49-F238E27FC236}">
                  <a16:creationId xmlns:a16="http://schemas.microsoft.com/office/drawing/2014/main" id="{B7AE5959-43EE-466C-BC27-45C85A8868FE}"/>
                </a:ext>
              </a:extLst>
            </p:cNvPr>
            <p:cNvSpPr txBox="1"/>
            <p:nvPr/>
          </p:nvSpPr>
          <p:spPr>
            <a:xfrm>
              <a:off x="6537822" y="1581757"/>
              <a:ext cx="119253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89" name="CasellaDiTesto 88">
              <a:extLst>
                <a:ext uri="{FF2B5EF4-FFF2-40B4-BE49-F238E27FC236}">
                  <a16:creationId xmlns:a16="http://schemas.microsoft.com/office/drawing/2014/main" id="{80BB2241-7998-4EE3-A4DE-19E74747A85A}"/>
                </a:ext>
              </a:extLst>
            </p:cNvPr>
            <p:cNvSpPr txBox="1"/>
            <p:nvPr/>
          </p:nvSpPr>
          <p:spPr>
            <a:xfrm>
              <a:off x="6537822" y="1867507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90" name="Elemento grafico 53">
              <a:extLst>
                <a:ext uri="{FF2B5EF4-FFF2-40B4-BE49-F238E27FC236}">
                  <a16:creationId xmlns:a16="http://schemas.microsoft.com/office/drawing/2014/main" id="{7E3C441E-948B-43A0-8D14-2F0A0DFABCDB}"/>
                </a:ext>
              </a:extLst>
            </p:cNvPr>
            <p:cNvGrpSpPr/>
            <p:nvPr/>
          </p:nvGrpSpPr>
          <p:grpSpPr>
            <a:xfrm>
              <a:off x="9958321" y="1693911"/>
              <a:ext cx="261980" cy="395189"/>
              <a:chOff x="9999578" y="1675692"/>
              <a:chExt cx="261980" cy="395189"/>
            </a:xfrm>
            <a:noFill/>
          </p:grpSpPr>
          <p:sp>
            <p:nvSpPr>
              <p:cNvPr id="91" name="Figura a mano libera: forma 90">
                <a:extLst>
                  <a:ext uri="{FF2B5EF4-FFF2-40B4-BE49-F238E27FC236}">
                    <a16:creationId xmlns:a16="http://schemas.microsoft.com/office/drawing/2014/main" id="{5B54113C-3E0C-4656-9742-54B7D5C30D96}"/>
                  </a:ext>
                </a:extLst>
              </p:cNvPr>
              <p:cNvSpPr/>
              <p:nvPr/>
            </p:nvSpPr>
            <p:spPr>
              <a:xfrm rot="10800000" flipV="1">
                <a:off x="9999578" y="1741557"/>
                <a:ext cx="261980" cy="263459"/>
              </a:xfrm>
              <a:custGeom>
                <a:avLst/>
                <a:gdLst>
                  <a:gd name="connsiteX0" fmla="*/ 262385 w 261980"/>
                  <a:gd name="connsiteY0" fmla="*/ 131751 h 263459"/>
                  <a:gd name="connsiteX1" fmla="*/ 131395 w 261980"/>
                  <a:gd name="connsiteY1" fmla="*/ 263481 h 263459"/>
                  <a:gd name="connsiteX2" fmla="*/ 405 w 261980"/>
                  <a:gd name="connsiteY2" fmla="*/ 131751 h 263459"/>
                  <a:gd name="connsiteX3" fmla="*/ 131395 w 261980"/>
                  <a:gd name="connsiteY3" fmla="*/ 22 h 263459"/>
                  <a:gd name="connsiteX4" fmla="*/ 262385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5" y="131751"/>
                    </a:moveTo>
                    <a:cubicBezTo>
                      <a:pt x="262385" y="204504"/>
                      <a:pt x="203739" y="263481"/>
                      <a:pt x="131395" y="263481"/>
                    </a:cubicBezTo>
                    <a:cubicBezTo>
                      <a:pt x="59051" y="263481"/>
                      <a:pt x="405" y="204504"/>
                      <a:pt x="405" y="131751"/>
                    </a:cubicBezTo>
                    <a:cubicBezTo>
                      <a:pt x="405" y="58999"/>
                      <a:pt x="59051" y="22"/>
                      <a:pt x="131395" y="22"/>
                    </a:cubicBezTo>
                    <a:cubicBezTo>
                      <a:pt x="203739" y="22"/>
                      <a:pt x="262385" y="58999"/>
                      <a:pt x="262385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2" name="Figura a mano libera: forma 91">
                <a:extLst>
                  <a:ext uri="{FF2B5EF4-FFF2-40B4-BE49-F238E27FC236}">
                    <a16:creationId xmlns:a16="http://schemas.microsoft.com/office/drawing/2014/main" id="{336A758C-7A12-47DC-A8C7-48A125FFC7E1}"/>
                  </a:ext>
                </a:extLst>
              </p:cNvPr>
              <p:cNvSpPr/>
              <p:nvPr/>
            </p:nvSpPr>
            <p:spPr>
              <a:xfrm rot="10800000" flipV="1">
                <a:off x="10130568" y="2005015"/>
                <a:ext cx="9525" cy="65865"/>
              </a:xfrm>
              <a:custGeom>
                <a:avLst/>
                <a:gdLst>
                  <a:gd name="connsiteX0" fmla="*/ 405 w 9525"/>
                  <a:gd name="connsiteY0" fmla="*/ 33 h 65865"/>
                  <a:gd name="connsiteX1" fmla="*/ 405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5" y="33"/>
                    </a:moveTo>
                    <a:lnTo>
                      <a:pt x="405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3" name="Figura a mano libera: forma 92">
                <a:extLst>
                  <a:ext uri="{FF2B5EF4-FFF2-40B4-BE49-F238E27FC236}">
                    <a16:creationId xmlns:a16="http://schemas.microsoft.com/office/drawing/2014/main" id="{47193DFC-7D9B-4787-9305-B7164DE7A4C5}"/>
                  </a:ext>
                </a:extLst>
              </p:cNvPr>
              <p:cNvSpPr/>
              <p:nvPr/>
            </p:nvSpPr>
            <p:spPr>
              <a:xfrm rot="10800000" flipV="1">
                <a:off x="10130568" y="1675692"/>
                <a:ext cx="9525" cy="65864"/>
              </a:xfrm>
              <a:custGeom>
                <a:avLst/>
                <a:gdLst>
                  <a:gd name="connsiteX0" fmla="*/ 405 w 9525"/>
                  <a:gd name="connsiteY0" fmla="*/ 65876 h 65864"/>
                  <a:gd name="connsiteX1" fmla="*/ 405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5" y="65876"/>
                    </a:moveTo>
                    <a:lnTo>
                      <a:pt x="405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4" name="Figura a mano libera: forma 93">
                <a:extLst>
                  <a:ext uri="{FF2B5EF4-FFF2-40B4-BE49-F238E27FC236}">
                    <a16:creationId xmlns:a16="http://schemas.microsoft.com/office/drawing/2014/main" id="{B266A2B4-8DD1-42BB-A666-640F8EFFBDFB}"/>
                  </a:ext>
                </a:extLst>
              </p:cNvPr>
              <p:cNvSpPr/>
              <p:nvPr/>
            </p:nvSpPr>
            <p:spPr>
              <a:xfrm rot="10800000" flipV="1">
                <a:off x="10093602" y="1806402"/>
                <a:ext cx="73931" cy="9525"/>
              </a:xfrm>
              <a:custGeom>
                <a:avLst/>
                <a:gdLst>
                  <a:gd name="connsiteX0" fmla="*/ 74337 w 73931"/>
                  <a:gd name="connsiteY0" fmla="*/ 17 h 9525"/>
                  <a:gd name="connsiteX1" fmla="*/ 405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7" y="17"/>
                    </a:moveTo>
                    <a:lnTo>
                      <a:pt x="405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5" name="Figura a mano libera: forma 94">
                <a:extLst>
                  <a:ext uri="{FF2B5EF4-FFF2-40B4-BE49-F238E27FC236}">
                    <a16:creationId xmlns:a16="http://schemas.microsoft.com/office/drawing/2014/main" id="{9488D651-0BE1-4F5A-847D-B4C6E5DB7E18}"/>
                  </a:ext>
                </a:extLst>
              </p:cNvPr>
              <p:cNvSpPr/>
              <p:nvPr/>
            </p:nvSpPr>
            <p:spPr>
              <a:xfrm rot="10800000" flipV="1">
                <a:off x="10130568" y="1768632"/>
                <a:ext cx="9525" cy="75537"/>
              </a:xfrm>
              <a:custGeom>
                <a:avLst/>
                <a:gdLst>
                  <a:gd name="connsiteX0" fmla="*/ 405 w 9525"/>
                  <a:gd name="connsiteY0" fmla="*/ 75555 h 75537"/>
                  <a:gd name="connsiteX1" fmla="*/ 405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5" y="75555"/>
                    </a:moveTo>
                    <a:lnTo>
                      <a:pt x="405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6" name="Figura a mano libera: forma 95">
                <a:extLst>
                  <a:ext uri="{FF2B5EF4-FFF2-40B4-BE49-F238E27FC236}">
                    <a16:creationId xmlns:a16="http://schemas.microsoft.com/office/drawing/2014/main" id="{70C37577-0D7E-463D-927B-DC96B57E497C}"/>
                  </a:ext>
                </a:extLst>
              </p:cNvPr>
              <p:cNvSpPr/>
              <p:nvPr/>
            </p:nvSpPr>
            <p:spPr>
              <a:xfrm rot="10800000" flipV="1">
                <a:off x="10093602" y="1962192"/>
                <a:ext cx="73931" cy="9525"/>
              </a:xfrm>
              <a:custGeom>
                <a:avLst/>
                <a:gdLst>
                  <a:gd name="connsiteX0" fmla="*/ 74337 w 73931"/>
                  <a:gd name="connsiteY0" fmla="*/ 28 h 9525"/>
                  <a:gd name="connsiteX1" fmla="*/ 405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7" y="28"/>
                    </a:moveTo>
                    <a:lnTo>
                      <a:pt x="405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7" name="Figura a mano libera: forma 96">
              <a:extLst>
                <a:ext uri="{FF2B5EF4-FFF2-40B4-BE49-F238E27FC236}">
                  <a16:creationId xmlns:a16="http://schemas.microsoft.com/office/drawing/2014/main" id="{7F717E44-3ECF-48EF-9F24-832FD619C1A2}"/>
                </a:ext>
              </a:extLst>
            </p:cNvPr>
            <p:cNvSpPr/>
            <p:nvPr/>
          </p:nvSpPr>
          <p:spPr>
            <a:xfrm>
              <a:off x="9722148" y="1615962"/>
              <a:ext cx="376685" cy="110131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8" name="Figura a mano libera: forma 97">
              <a:extLst>
                <a:ext uri="{FF2B5EF4-FFF2-40B4-BE49-F238E27FC236}">
                  <a16:creationId xmlns:a16="http://schemas.microsoft.com/office/drawing/2014/main" id="{82155C47-C32F-4B6D-B17E-C1D8C2F61E9D}"/>
                </a:ext>
              </a:extLst>
            </p:cNvPr>
            <p:cNvSpPr/>
            <p:nvPr/>
          </p:nvSpPr>
          <p:spPr>
            <a:xfrm>
              <a:off x="10098833" y="2065753"/>
              <a:ext cx="9525" cy="115046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9" name="Figura a mano libera: forma 98">
              <a:extLst>
                <a:ext uri="{FF2B5EF4-FFF2-40B4-BE49-F238E27FC236}">
                  <a16:creationId xmlns:a16="http://schemas.microsoft.com/office/drawing/2014/main" id="{A8F53483-200F-4344-9F63-984456B4D98C}"/>
                </a:ext>
              </a:extLst>
            </p:cNvPr>
            <p:cNvSpPr/>
            <p:nvPr/>
          </p:nvSpPr>
          <p:spPr>
            <a:xfrm>
              <a:off x="9722148" y="2180800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0" name="Figura a mano libera: forma 99">
              <a:extLst>
                <a:ext uri="{FF2B5EF4-FFF2-40B4-BE49-F238E27FC236}">
                  <a16:creationId xmlns:a16="http://schemas.microsoft.com/office/drawing/2014/main" id="{AEA666CA-10C4-4079-9F18-711EE99C4AEE}"/>
                </a:ext>
              </a:extLst>
            </p:cNvPr>
            <p:cNvSpPr/>
            <p:nvPr/>
          </p:nvSpPr>
          <p:spPr>
            <a:xfrm>
              <a:off x="7495565" y="2991574"/>
              <a:ext cx="517807" cy="9525"/>
            </a:xfrm>
            <a:custGeom>
              <a:avLst/>
              <a:gdLst>
                <a:gd name="connsiteX0" fmla="*/ 517808 w 517807"/>
                <a:gd name="connsiteY0" fmla="*/ 0 h 9525"/>
                <a:gd name="connsiteX1" fmla="*/ 0 w 5178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07" h="9525">
                  <a:moveTo>
                    <a:pt x="517808" y="0"/>
                  </a:moveTo>
                  <a:cubicBezTo>
                    <a:pt x="347091" y="0"/>
                    <a:pt x="172612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1" name="CasellaDiTesto 100">
              <a:extLst>
                <a:ext uri="{FF2B5EF4-FFF2-40B4-BE49-F238E27FC236}">
                  <a16:creationId xmlns:a16="http://schemas.microsoft.com/office/drawing/2014/main" id="{435F33D4-8AA5-4DA1-AB6A-65C599BB9BA6}"/>
                </a:ext>
              </a:extLst>
            </p:cNvPr>
            <p:cNvSpPr txBox="1"/>
            <p:nvPr/>
          </p:nvSpPr>
          <p:spPr>
            <a:xfrm>
              <a:off x="10181472" y="1768842"/>
              <a:ext cx="4495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102" name="CasellaDiTesto 101">
              <a:extLst>
                <a:ext uri="{FF2B5EF4-FFF2-40B4-BE49-F238E27FC236}">
                  <a16:creationId xmlns:a16="http://schemas.microsoft.com/office/drawing/2014/main" id="{4DE4A2DC-5F36-4BF7-994F-C179571C8D72}"/>
                </a:ext>
              </a:extLst>
            </p:cNvPr>
            <p:cNvSpPr txBox="1"/>
            <p:nvPr/>
          </p:nvSpPr>
          <p:spPr>
            <a:xfrm>
              <a:off x="5569538" y="2543404"/>
              <a:ext cx="44005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103" name="CasellaDiTesto 102">
              <a:extLst>
                <a:ext uri="{FF2B5EF4-FFF2-40B4-BE49-F238E27FC236}">
                  <a16:creationId xmlns:a16="http://schemas.microsoft.com/office/drawing/2014/main" id="{02BC40C5-0579-449D-9A4E-80F28FE2B197}"/>
                </a:ext>
              </a:extLst>
            </p:cNvPr>
            <p:cNvSpPr txBox="1"/>
            <p:nvPr/>
          </p:nvSpPr>
          <p:spPr>
            <a:xfrm>
              <a:off x="8205225" y="2548462"/>
              <a:ext cx="3829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04" name="CasellaDiTesto 103">
              <a:extLst>
                <a:ext uri="{FF2B5EF4-FFF2-40B4-BE49-F238E27FC236}">
                  <a16:creationId xmlns:a16="http://schemas.microsoft.com/office/drawing/2014/main" id="{62FFD6E0-6D42-4F9A-8C9E-1CDEBB0D9AFD}"/>
                </a:ext>
              </a:extLst>
            </p:cNvPr>
            <p:cNvSpPr txBox="1"/>
            <p:nvPr/>
          </p:nvSpPr>
          <p:spPr>
            <a:xfrm>
              <a:off x="7569222" y="2502904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</p:grpSp>
      <p:graphicFrame>
        <p:nvGraphicFramePr>
          <p:cNvPr id="108" name="Oggetto 107">
            <a:extLst>
              <a:ext uri="{FF2B5EF4-FFF2-40B4-BE49-F238E27FC236}">
                <a16:creationId xmlns:a16="http://schemas.microsoft.com/office/drawing/2014/main" id="{D4E9A70A-0C30-46C4-B991-BD6BD670D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35604"/>
              </p:ext>
            </p:extLst>
          </p:nvPr>
        </p:nvGraphicFramePr>
        <p:xfrm>
          <a:off x="7079146" y="2991627"/>
          <a:ext cx="2509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28600" progId="Equation.DSMT4">
                  <p:embed/>
                </p:oleObj>
              </mc:Choice>
              <mc:Fallback>
                <p:oleObj name="Equation" r:id="rId2" imgW="13334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39E3A3E-D761-4738-BFA1-B3E853CA8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146" y="2991627"/>
                        <a:ext cx="2509837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ggetto 108">
            <a:extLst>
              <a:ext uri="{FF2B5EF4-FFF2-40B4-BE49-F238E27FC236}">
                <a16:creationId xmlns:a16="http://schemas.microsoft.com/office/drawing/2014/main" id="{136A68FF-E308-4F77-B491-04D85803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3562"/>
              </p:ext>
            </p:extLst>
          </p:nvPr>
        </p:nvGraphicFramePr>
        <p:xfrm>
          <a:off x="3169027" y="3060390"/>
          <a:ext cx="237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108" name="Oggetto 107">
                        <a:extLst>
                          <a:ext uri="{FF2B5EF4-FFF2-40B4-BE49-F238E27FC236}">
                            <a16:creationId xmlns:a16="http://schemas.microsoft.com/office/drawing/2014/main" id="{D4E9A70A-0C30-46C4-B991-BD6BD670D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027" y="3060390"/>
                        <a:ext cx="23764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B726AA46-070A-4E34-8E46-F4B957ECD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38055"/>
              </p:ext>
            </p:extLst>
          </p:nvPr>
        </p:nvGraphicFramePr>
        <p:xfrm>
          <a:off x="954327" y="748231"/>
          <a:ext cx="2903610" cy="90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2E9AC5A-0C72-4246-92FD-7DBC5EB82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27" y="748231"/>
                        <a:ext cx="2903610" cy="90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ggetto 132">
            <a:extLst>
              <a:ext uri="{FF2B5EF4-FFF2-40B4-BE49-F238E27FC236}">
                <a16:creationId xmlns:a16="http://schemas.microsoft.com/office/drawing/2014/main" id="{472662FE-67A8-4104-8148-9F3FF5A8D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75421"/>
              </p:ext>
            </p:extLst>
          </p:nvPr>
        </p:nvGraphicFramePr>
        <p:xfrm>
          <a:off x="3130412" y="3676008"/>
          <a:ext cx="3251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69800" progId="Equation.DSMT4">
                  <p:embed/>
                </p:oleObj>
              </mc:Choice>
              <mc:Fallback>
                <p:oleObj name="Equation" r:id="rId8" imgW="1726920" imgH="469800" progId="Equation.DSMT4">
                  <p:embed/>
                  <p:pic>
                    <p:nvPicPr>
                      <p:cNvPr id="108" name="Oggetto 107">
                        <a:extLst>
                          <a:ext uri="{FF2B5EF4-FFF2-40B4-BE49-F238E27FC236}">
                            <a16:creationId xmlns:a16="http://schemas.microsoft.com/office/drawing/2014/main" id="{D4E9A70A-0C30-46C4-B991-BD6BD670D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412" y="3676008"/>
                        <a:ext cx="3251200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Gruppo 180">
            <a:extLst>
              <a:ext uri="{FF2B5EF4-FFF2-40B4-BE49-F238E27FC236}">
                <a16:creationId xmlns:a16="http://schemas.microsoft.com/office/drawing/2014/main" id="{A52B9DB7-E562-4B6D-863D-4A59EC5FD81D}"/>
              </a:ext>
            </a:extLst>
          </p:cNvPr>
          <p:cNvGrpSpPr/>
          <p:nvPr/>
        </p:nvGrpSpPr>
        <p:grpSpPr>
          <a:xfrm>
            <a:off x="6704299" y="1144682"/>
            <a:ext cx="5097317" cy="1660998"/>
            <a:chOff x="312929" y="1128620"/>
            <a:chExt cx="5097317" cy="1660998"/>
          </a:xfrm>
        </p:grpSpPr>
        <p:sp>
          <p:nvSpPr>
            <p:cNvPr id="137" name="Figura a mano libera: forma 136">
              <a:extLst>
                <a:ext uri="{FF2B5EF4-FFF2-40B4-BE49-F238E27FC236}">
                  <a16:creationId xmlns:a16="http://schemas.microsoft.com/office/drawing/2014/main" id="{1672AEC0-1EAA-46E5-A178-9F9DEAEB9B29}"/>
                </a:ext>
              </a:extLst>
            </p:cNvPr>
            <p:cNvSpPr/>
            <p:nvPr/>
          </p:nvSpPr>
          <p:spPr>
            <a:xfrm>
              <a:off x="1226195" y="1128620"/>
              <a:ext cx="3200272" cy="1660998"/>
            </a:xfrm>
            <a:custGeom>
              <a:avLst/>
              <a:gdLst>
                <a:gd name="connsiteX0" fmla="*/ 0 w 3200272"/>
                <a:gd name="connsiteY0" fmla="*/ 0 h 1660998"/>
                <a:gd name="connsiteX1" fmla="*/ 0 w 3200272"/>
                <a:gd name="connsiteY1" fmla="*/ 672982 h 1660998"/>
                <a:gd name="connsiteX2" fmla="*/ 0 w 3200272"/>
                <a:gd name="connsiteY2" fmla="*/ 1660998 h 1660998"/>
                <a:gd name="connsiteX3" fmla="*/ 973689 w 3200272"/>
                <a:gd name="connsiteY3" fmla="*/ 1660998 h 1660998"/>
                <a:gd name="connsiteX4" fmla="*/ 973689 w 3200272"/>
                <a:gd name="connsiteY4" fmla="*/ 672982 h 1660998"/>
                <a:gd name="connsiteX5" fmla="*/ 3200272 w 3200272"/>
                <a:gd name="connsiteY5" fmla="*/ 672982 h 1660998"/>
                <a:gd name="connsiteX6" fmla="*/ 3200272 w 3200272"/>
                <a:gd name="connsiteY6" fmla="*/ 0 h 1660998"/>
                <a:gd name="connsiteX7" fmla="*/ 973689 w 3200272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2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89" y="1660998"/>
                  </a:lnTo>
                  <a:lnTo>
                    <a:pt x="973689" y="672982"/>
                  </a:lnTo>
                  <a:lnTo>
                    <a:pt x="3200272" y="672982"/>
                  </a:lnTo>
                  <a:lnTo>
                    <a:pt x="3200272" y="0"/>
                  </a:lnTo>
                  <a:lnTo>
                    <a:pt x="973689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8" name="Figura a mano libera: forma 137">
              <a:extLst>
                <a:ext uri="{FF2B5EF4-FFF2-40B4-BE49-F238E27FC236}">
                  <a16:creationId xmlns:a16="http://schemas.microsoft.com/office/drawing/2014/main" id="{9216F463-32D9-4DCA-BF84-D28AE1F0A2FB}"/>
                </a:ext>
              </a:extLst>
            </p:cNvPr>
            <p:cNvSpPr/>
            <p:nvPr/>
          </p:nvSpPr>
          <p:spPr>
            <a:xfrm>
              <a:off x="2527192" y="2473426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9" name="Figura a mano libera: forma 138">
              <a:extLst>
                <a:ext uri="{FF2B5EF4-FFF2-40B4-BE49-F238E27FC236}">
                  <a16:creationId xmlns:a16="http://schemas.microsoft.com/office/drawing/2014/main" id="{34BA2868-D404-4336-AC60-D2245FE7ABEC}"/>
                </a:ext>
              </a:extLst>
            </p:cNvPr>
            <p:cNvSpPr/>
            <p:nvPr/>
          </p:nvSpPr>
          <p:spPr>
            <a:xfrm>
              <a:off x="2199884" y="1983272"/>
              <a:ext cx="327307" cy="77233"/>
            </a:xfrm>
            <a:custGeom>
              <a:avLst/>
              <a:gdLst>
                <a:gd name="connsiteX0" fmla="*/ 327308 w 327307"/>
                <a:gd name="connsiteY0" fmla="*/ 77233 h 77233"/>
                <a:gd name="connsiteX1" fmla="*/ 327308 w 327307"/>
                <a:gd name="connsiteY1" fmla="*/ 0 h 77233"/>
                <a:gd name="connsiteX2" fmla="*/ 0 w 3273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7307" h="77233">
                  <a:moveTo>
                    <a:pt x="327308" y="77233"/>
                  </a:moveTo>
                  <a:lnTo>
                    <a:pt x="3273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0" name="Elemento grafico 134">
              <a:extLst>
                <a:ext uri="{FF2B5EF4-FFF2-40B4-BE49-F238E27FC236}">
                  <a16:creationId xmlns:a16="http://schemas.microsoft.com/office/drawing/2014/main" id="{F050FFC1-C3A9-4E99-8017-0B7EA231424A}"/>
                </a:ext>
              </a:extLst>
            </p:cNvPr>
            <p:cNvGrpSpPr/>
            <p:nvPr/>
          </p:nvGrpSpPr>
          <p:grpSpPr>
            <a:xfrm>
              <a:off x="2622419" y="1974036"/>
              <a:ext cx="146476" cy="150490"/>
              <a:chOff x="2622419" y="1974036"/>
              <a:chExt cx="146476" cy="150490"/>
            </a:xfrm>
            <a:noFill/>
          </p:grpSpPr>
          <p:sp>
            <p:nvSpPr>
              <p:cNvPr id="141" name="Figura a mano libera: forma 140">
                <a:extLst>
                  <a:ext uri="{FF2B5EF4-FFF2-40B4-BE49-F238E27FC236}">
                    <a16:creationId xmlns:a16="http://schemas.microsoft.com/office/drawing/2014/main" id="{9C48B497-45DF-470D-831C-5A8F3CD7BCF5}"/>
                  </a:ext>
                </a:extLst>
              </p:cNvPr>
              <p:cNvSpPr/>
              <p:nvPr/>
            </p:nvSpPr>
            <p:spPr>
              <a:xfrm>
                <a:off x="2622419" y="2049283"/>
                <a:ext cx="146476" cy="9525"/>
              </a:xfrm>
              <a:custGeom>
                <a:avLst/>
                <a:gdLst>
                  <a:gd name="connsiteX0" fmla="*/ 146648 w 146476"/>
                  <a:gd name="connsiteY0" fmla="*/ 10 h 9525"/>
                  <a:gd name="connsiteX1" fmla="*/ 171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48" y="10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Figura a mano libera: forma 141">
                <a:extLst>
                  <a:ext uri="{FF2B5EF4-FFF2-40B4-BE49-F238E27FC236}">
                    <a16:creationId xmlns:a16="http://schemas.microsoft.com/office/drawing/2014/main" id="{62F08874-7F7A-4C44-B5DE-64A5778E3DCA}"/>
                  </a:ext>
                </a:extLst>
              </p:cNvPr>
              <p:cNvSpPr/>
              <p:nvPr/>
            </p:nvSpPr>
            <p:spPr>
              <a:xfrm>
                <a:off x="2695658" y="1974036"/>
                <a:ext cx="9525" cy="150490"/>
              </a:xfrm>
              <a:custGeom>
                <a:avLst/>
                <a:gdLst>
                  <a:gd name="connsiteX0" fmla="*/ 171 w 9525"/>
                  <a:gd name="connsiteY0" fmla="*/ 150501 h 150490"/>
                  <a:gd name="connsiteX1" fmla="*/ 171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1" y="150501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43" name="Figura a mano libera: forma 142">
              <a:extLst>
                <a:ext uri="{FF2B5EF4-FFF2-40B4-BE49-F238E27FC236}">
                  <a16:creationId xmlns:a16="http://schemas.microsoft.com/office/drawing/2014/main" id="{1499DF20-61AE-467C-B85F-EB46AE3BEC98}"/>
                </a:ext>
              </a:extLst>
            </p:cNvPr>
            <p:cNvSpPr/>
            <p:nvPr/>
          </p:nvSpPr>
          <p:spPr>
            <a:xfrm>
              <a:off x="2622413" y="2478264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4" name="Elemento grafico 134">
              <a:extLst>
                <a:ext uri="{FF2B5EF4-FFF2-40B4-BE49-F238E27FC236}">
                  <a16:creationId xmlns:a16="http://schemas.microsoft.com/office/drawing/2014/main" id="{76588E0E-FCFC-434B-A2EF-B9E12DC297E7}"/>
                </a:ext>
              </a:extLst>
            </p:cNvPr>
            <p:cNvGrpSpPr/>
            <p:nvPr/>
          </p:nvGrpSpPr>
          <p:grpSpPr>
            <a:xfrm>
              <a:off x="718520" y="2072647"/>
              <a:ext cx="261980" cy="395189"/>
              <a:chOff x="718520" y="2072647"/>
              <a:chExt cx="261980" cy="395189"/>
            </a:xfrm>
            <a:noFill/>
          </p:grpSpPr>
          <p:sp>
            <p:nvSpPr>
              <p:cNvPr id="145" name="Figura a mano libera: forma 144">
                <a:extLst>
                  <a:ext uri="{FF2B5EF4-FFF2-40B4-BE49-F238E27FC236}">
                    <a16:creationId xmlns:a16="http://schemas.microsoft.com/office/drawing/2014/main" id="{55AD9516-C2FD-4BCD-ABC2-178F5E21A94D}"/>
                  </a:ext>
                </a:extLst>
              </p:cNvPr>
              <p:cNvSpPr/>
              <p:nvPr/>
            </p:nvSpPr>
            <p:spPr>
              <a:xfrm>
                <a:off x="718520" y="2138512"/>
                <a:ext cx="261980" cy="263459"/>
              </a:xfrm>
              <a:custGeom>
                <a:avLst/>
                <a:gdLst>
                  <a:gd name="connsiteX0" fmla="*/ 261966 w 261980"/>
                  <a:gd name="connsiteY0" fmla="*/ 131837 h 263459"/>
                  <a:gd name="connsiteX1" fmla="*/ 130976 w 261980"/>
                  <a:gd name="connsiteY1" fmla="*/ 263567 h 263459"/>
                  <a:gd name="connsiteX2" fmla="*/ -14 w 261980"/>
                  <a:gd name="connsiteY2" fmla="*/ 131837 h 263459"/>
                  <a:gd name="connsiteX3" fmla="*/ 130976 w 261980"/>
                  <a:gd name="connsiteY3" fmla="*/ 108 h 263459"/>
                  <a:gd name="connsiteX4" fmla="*/ 261966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66" y="131837"/>
                    </a:moveTo>
                    <a:cubicBezTo>
                      <a:pt x="261966" y="204589"/>
                      <a:pt x="203320" y="263567"/>
                      <a:pt x="130976" y="263567"/>
                    </a:cubicBezTo>
                    <a:cubicBezTo>
                      <a:pt x="58632" y="263567"/>
                      <a:pt x="-14" y="204589"/>
                      <a:pt x="-14" y="131837"/>
                    </a:cubicBezTo>
                    <a:cubicBezTo>
                      <a:pt x="-14" y="59085"/>
                      <a:pt x="58632" y="108"/>
                      <a:pt x="130976" y="108"/>
                    </a:cubicBezTo>
                    <a:cubicBezTo>
                      <a:pt x="203320" y="108"/>
                      <a:pt x="261966" y="59085"/>
                      <a:pt x="261966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6" name="Figura a mano libera: forma 145">
                <a:extLst>
                  <a:ext uri="{FF2B5EF4-FFF2-40B4-BE49-F238E27FC236}">
                    <a16:creationId xmlns:a16="http://schemas.microsoft.com/office/drawing/2014/main" id="{2125FF80-F4C8-4D99-B90E-C4E251D5BDA7}"/>
                  </a:ext>
                </a:extLst>
              </p:cNvPr>
              <p:cNvSpPr/>
              <p:nvPr/>
            </p:nvSpPr>
            <p:spPr>
              <a:xfrm>
                <a:off x="849510" y="2401970"/>
                <a:ext cx="9525" cy="65865"/>
              </a:xfrm>
              <a:custGeom>
                <a:avLst/>
                <a:gdLst>
                  <a:gd name="connsiteX0" fmla="*/ -14 w 9525"/>
                  <a:gd name="connsiteY0" fmla="*/ 119 h 65865"/>
                  <a:gd name="connsiteX1" fmla="*/ -14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4" y="119"/>
                    </a:moveTo>
                    <a:lnTo>
                      <a:pt x="-14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7" name="Figura a mano libera: forma 146">
                <a:extLst>
                  <a:ext uri="{FF2B5EF4-FFF2-40B4-BE49-F238E27FC236}">
                    <a16:creationId xmlns:a16="http://schemas.microsoft.com/office/drawing/2014/main" id="{1E097F16-7FC6-4DA9-88F7-B3026E0A1803}"/>
                  </a:ext>
                </a:extLst>
              </p:cNvPr>
              <p:cNvSpPr/>
              <p:nvPr/>
            </p:nvSpPr>
            <p:spPr>
              <a:xfrm>
                <a:off x="849510" y="2072647"/>
                <a:ext cx="9525" cy="65864"/>
              </a:xfrm>
              <a:custGeom>
                <a:avLst/>
                <a:gdLst>
                  <a:gd name="connsiteX0" fmla="*/ -14 w 9525"/>
                  <a:gd name="connsiteY0" fmla="*/ 65961 h 65864"/>
                  <a:gd name="connsiteX1" fmla="*/ -14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4" y="65961"/>
                    </a:moveTo>
                    <a:lnTo>
                      <a:pt x="-14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Figura a mano libera: forma 147">
                <a:extLst>
                  <a:ext uri="{FF2B5EF4-FFF2-40B4-BE49-F238E27FC236}">
                    <a16:creationId xmlns:a16="http://schemas.microsoft.com/office/drawing/2014/main" id="{BFDC2167-AAD1-47D0-838F-461FE1230583}"/>
                  </a:ext>
                </a:extLst>
              </p:cNvPr>
              <p:cNvSpPr/>
              <p:nvPr/>
            </p:nvSpPr>
            <p:spPr>
              <a:xfrm>
                <a:off x="812544" y="2203356"/>
                <a:ext cx="73931" cy="9525"/>
              </a:xfrm>
              <a:custGeom>
                <a:avLst/>
                <a:gdLst>
                  <a:gd name="connsiteX0" fmla="*/ 73917 w 73931"/>
                  <a:gd name="connsiteY0" fmla="*/ 103 h 9525"/>
                  <a:gd name="connsiteX1" fmla="*/ -14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03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Figura a mano libera: forma 148">
                <a:extLst>
                  <a:ext uri="{FF2B5EF4-FFF2-40B4-BE49-F238E27FC236}">
                    <a16:creationId xmlns:a16="http://schemas.microsoft.com/office/drawing/2014/main" id="{A0CDB151-431E-4809-9AED-C91B0B01FE18}"/>
                  </a:ext>
                </a:extLst>
              </p:cNvPr>
              <p:cNvSpPr/>
              <p:nvPr/>
            </p:nvSpPr>
            <p:spPr>
              <a:xfrm>
                <a:off x="849510" y="2165587"/>
                <a:ext cx="9525" cy="75537"/>
              </a:xfrm>
              <a:custGeom>
                <a:avLst/>
                <a:gdLst>
                  <a:gd name="connsiteX0" fmla="*/ -14 w 9525"/>
                  <a:gd name="connsiteY0" fmla="*/ 75641 h 75537"/>
                  <a:gd name="connsiteX1" fmla="*/ -14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4" y="75641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Figura a mano libera: forma 149">
                <a:extLst>
                  <a:ext uri="{FF2B5EF4-FFF2-40B4-BE49-F238E27FC236}">
                    <a16:creationId xmlns:a16="http://schemas.microsoft.com/office/drawing/2014/main" id="{639A1EF1-05A0-477D-8FA0-627459FB4F73}"/>
                  </a:ext>
                </a:extLst>
              </p:cNvPr>
              <p:cNvSpPr/>
              <p:nvPr/>
            </p:nvSpPr>
            <p:spPr>
              <a:xfrm>
                <a:off x="812544" y="2359147"/>
                <a:ext cx="73931" cy="9525"/>
              </a:xfrm>
              <a:custGeom>
                <a:avLst/>
                <a:gdLst>
                  <a:gd name="connsiteX0" fmla="*/ 73917 w 73931"/>
                  <a:gd name="connsiteY0" fmla="*/ 113 h 9525"/>
                  <a:gd name="connsiteX1" fmla="*/ -14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13"/>
                    </a:moveTo>
                    <a:lnTo>
                      <a:pt x="-14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1" name="Figura a mano libera: forma 150">
              <a:extLst>
                <a:ext uri="{FF2B5EF4-FFF2-40B4-BE49-F238E27FC236}">
                  <a16:creationId xmlns:a16="http://schemas.microsoft.com/office/drawing/2014/main" id="{E7A84DE4-5463-4458-8E65-6E6F52C78A7C}"/>
                </a:ext>
              </a:extLst>
            </p:cNvPr>
            <p:cNvSpPr/>
            <p:nvPr/>
          </p:nvSpPr>
          <p:spPr>
            <a:xfrm>
              <a:off x="849509" y="1995448"/>
              <a:ext cx="376686" cy="110131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2" name="Figura a mano libera: forma 151">
              <a:extLst>
                <a:ext uri="{FF2B5EF4-FFF2-40B4-BE49-F238E27FC236}">
                  <a16:creationId xmlns:a16="http://schemas.microsoft.com/office/drawing/2014/main" id="{3C2181AE-D6C9-42B4-81FF-94127AE558CC}"/>
                </a:ext>
              </a:extLst>
            </p:cNvPr>
            <p:cNvSpPr/>
            <p:nvPr/>
          </p:nvSpPr>
          <p:spPr>
            <a:xfrm>
              <a:off x="849509" y="2445241"/>
              <a:ext cx="9525" cy="115042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3" name="Figura a mano libera: forma 152">
              <a:extLst>
                <a:ext uri="{FF2B5EF4-FFF2-40B4-BE49-F238E27FC236}">
                  <a16:creationId xmlns:a16="http://schemas.microsoft.com/office/drawing/2014/main" id="{AF9CCABE-8E21-4807-BF84-0967E5212DBC}"/>
                </a:ext>
              </a:extLst>
            </p:cNvPr>
            <p:cNvSpPr/>
            <p:nvPr/>
          </p:nvSpPr>
          <p:spPr>
            <a:xfrm>
              <a:off x="849509" y="2560284"/>
              <a:ext cx="376686" cy="9525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4" name="Elemento grafico 134">
              <a:extLst>
                <a:ext uri="{FF2B5EF4-FFF2-40B4-BE49-F238E27FC236}">
                  <a16:creationId xmlns:a16="http://schemas.microsoft.com/office/drawing/2014/main" id="{32801ED4-E710-4C30-98FF-FB07DA414D39}"/>
                </a:ext>
              </a:extLst>
            </p:cNvPr>
            <p:cNvGrpSpPr/>
            <p:nvPr/>
          </p:nvGrpSpPr>
          <p:grpSpPr>
            <a:xfrm>
              <a:off x="4188552" y="1182318"/>
              <a:ext cx="146476" cy="150490"/>
              <a:chOff x="4188552" y="1182318"/>
              <a:chExt cx="146476" cy="150490"/>
            </a:xfrm>
            <a:noFill/>
          </p:grpSpPr>
          <p:sp>
            <p:nvSpPr>
              <p:cNvPr id="155" name="Figura a mano libera: forma 154">
                <a:extLst>
                  <a:ext uri="{FF2B5EF4-FFF2-40B4-BE49-F238E27FC236}">
                    <a16:creationId xmlns:a16="http://schemas.microsoft.com/office/drawing/2014/main" id="{503163BF-25CA-41D0-9C98-614B07952FCB}"/>
                  </a:ext>
                </a:extLst>
              </p:cNvPr>
              <p:cNvSpPr/>
              <p:nvPr/>
            </p:nvSpPr>
            <p:spPr>
              <a:xfrm>
                <a:off x="4188552" y="1257565"/>
                <a:ext cx="146476" cy="9525"/>
              </a:xfrm>
              <a:custGeom>
                <a:avLst/>
                <a:gdLst>
                  <a:gd name="connsiteX0" fmla="*/ 146812 w 146476"/>
                  <a:gd name="connsiteY0" fmla="*/ -73 h 9525"/>
                  <a:gd name="connsiteX1" fmla="*/ 335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2" y="-73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6" name="Figura a mano libera: forma 155">
                <a:extLst>
                  <a:ext uri="{FF2B5EF4-FFF2-40B4-BE49-F238E27FC236}">
                    <a16:creationId xmlns:a16="http://schemas.microsoft.com/office/drawing/2014/main" id="{B6C05701-0571-4949-A3B7-5D9DA9D22D87}"/>
                  </a:ext>
                </a:extLst>
              </p:cNvPr>
              <p:cNvSpPr/>
              <p:nvPr/>
            </p:nvSpPr>
            <p:spPr>
              <a:xfrm>
                <a:off x="4261791" y="1182318"/>
                <a:ext cx="9525" cy="150490"/>
              </a:xfrm>
              <a:custGeom>
                <a:avLst/>
                <a:gdLst>
                  <a:gd name="connsiteX0" fmla="*/ 335 w 9525"/>
                  <a:gd name="connsiteY0" fmla="*/ 150417 h 150490"/>
                  <a:gd name="connsiteX1" fmla="*/ 335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35" y="150417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7" name="Figura a mano libera: forma 156">
              <a:extLst>
                <a:ext uri="{FF2B5EF4-FFF2-40B4-BE49-F238E27FC236}">
                  <a16:creationId xmlns:a16="http://schemas.microsoft.com/office/drawing/2014/main" id="{88DFEABE-76FD-4928-9C9A-491582A97FD1}"/>
                </a:ext>
              </a:extLst>
            </p:cNvPr>
            <p:cNvSpPr/>
            <p:nvPr/>
          </p:nvSpPr>
          <p:spPr>
            <a:xfrm>
              <a:off x="4188552" y="1686542"/>
              <a:ext cx="146475" cy="9525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8" name="Elemento grafico 134">
              <a:extLst>
                <a:ext uri="{FF2B5EF4-FFF2-40B4-BE49-F238E27FC236}">
                  <a16:creationId xmlns:a16="http://schemas.microsoft.com/office/drawing/2014/main" id="{F3E1FD02-B72A-433B-90A4-007F22C900B2}"/>
                </a:ext>
              </a:extLst>
            </p:cNvPr>
            <p:cNvGrpSpPr/>
            <p:nvPr/>
          </p:nvGrpSpPr>
          <p:grpSpPr>
            <a:xfrm>
              <a:off x="1315041" y="1983294"/>
              <a:ext cx="146476" cy="150490"/>
              <a:chOff x="1315041" y="1983294"/>
              <a:chExt cx="146476" cy="150490"/>
            </a:xfrm>
            <a:noFill/>
          </p:grpSpPr>
          <p:sp>
            <p:nvSpPr>
              <p:cNvPr id="159" name="Figura a mano libera: forma 158">
                <a:extLst>
                  <a:ext uri="{FF2B5EF4-FFF2-40B4-BE49-F238E27FC236}">
                    <a16:creationId xmlns:a16="http://schemas.microsoft.com/office/drawing/2014/main" id="{0711E200-13DD-46D4-A0B6-CBF29C1A055B}"/>
                  </a:ext>
                </a:extLst>
              </p:cNvPr>
              <p:cNvSpPr/>
              <p:nvPr/>
            </p:nvSpPr>
            <p:spPr>
              <a:xfrm>
                <a:off x="1315041" y="2058542"/>
                <a:ext cx="146476" cy="9525"/>
              </a:xfrm>
              <a:custGeom>
                <a:avLst/>
                <a:gdLst>
                  <a:gd name="connsiteX0" fmla="*/ 146511 w 146476"/>
                  <a:gd name="connsiteY0" fmla="*/ 11 h 9525"/>
                  <a:gd name="connsiteX1" fmla="*/ 34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1" y="11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0" name="Figura a mano libera: forma 159">
                <a:extLst>
                  <a:ext uri="{FF2B5EF4-FFF2-40B4-BE49-F238E27FC236}">
                    <a16:creationId xmlns:a16="http://schemas.microsoft.com/office/drawing/2014/main" id="{4673B347-8826-4A08-978D-89540F35F4EA}"/>
                  </a:ext>
                </a:extLst>
              </p:cNvPr>
              <p:cNvSpPr/>
              <p:nvPr/>
            </p:nvSpPr>
            <p:spPr>
              <a:xfrm>
                <a:off x="1388279" y="1983294"/>
                <a:ext cx="9525" cy="150490"/>
              </a:xfrm>
              <a:custGeom>
                <a:avLst/>
                <a:gdLst>
                  <a:gd name="connsiteX0" fmla="*/ 34 w 9525"/>
                  <a:gd name="connsiteY0" fmla="*/ 150502 h 150490"/>
                  <a:gd name="connsiteX1" fmla="*/ 34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" y="150502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1" name="Figura a mano libera: forma 160">
              <a:extLst>
                <a:ext uri="{FF2B5EF4-FFF2-40B4-BE49-F238E27FC236}">
                  <a16:creationId xmlns:a16="http://schemas.microsoft.com/office/drawing/2014/main" id="{80575CB8-9EE4-4617-99C6-A5AFBA842BD6}"/>
                </a:ext>
              </a:extLst>
            </p:cNvPr>
            <p:cNvSpPr/>
            <p:nvPr/>
          </p:nvSpPr>
          <p:spPr>
            <a:xfrm>
              <a:off x="1315039" y="2487523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2" name="CasellaDiTesto 161">
              <a:extLst>
                <a:ext uri="{FF2B5EF4-FFF2-40B4-BE49-F238E27FC236}">
                  <a16:creationId xmlns:a16="http://schemas.microsoft.com/office/drawing/2014/main" id="{7FBB9018-191B-4BF5-941A-E9359F4CCEB4}"/>
                </a:ext>
              </a:extLst>
            </p:cNvPr>
            <p:cNvSpPr txBox="1"/>
            <p:nvPr/>
          </p:nvSpPr>
          <p:spPr>
            <a:xfrm>
              <a:off x="1909743" y="2077310"/>
              <a:ext cx="33528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163" name="CasellaDiTesto 162">
              <a:extLst>
                <a:ext uri="{FF2B5EF4-FFF2-40B4-BE49-F238E27FC236}">
                  <a16:creationId xmlns:a16="http://schemas.microsoft.com/office/drawing/2014/main" id="{49E55CED-F676-4EFD-A0A4-9AFCF65295F6}"/>
                </a:ext>
              </a:extLst>
            </p:cNvPr>
            <p:cNvSpPr txBox="1"/>
            <p:nvPr/>
          </p:nvSpPr>
          <p:spPr>
            <a:xfrm>
              <a:off x="3924614" y="1277439"/>
              <a:ext cx="363855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164" name="CasellaDiTesto 163">
              <a:extLst>
                <a:ext uri="{FF2B5EF4-FFF2-40B4-BE49-F238E27FC236}">
                  <a16:creationId xmlns:a16="http://schemas.microsoft.com/office/drawing/2014/main" id="{F2F600D7-090C-4343-B963-3CFAE9F42CF3}"/>
                </a:ext>
              </a:extLst>
            </p:cNvPr>
            <p:cNvSpPr txBox="1"/>
            <p:nvPr/>
          </p:nvSpPr>
          <p:spPr>
            <a:xfrm>
              <a:off x="1346720" y="2102265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165" name="CasellaDiTesto 164">
              <a:extLst>
                <a:ext uri="{FF2B5EF4-FFF2-40B4-BE49-F238E27FC236}">
                  <a16:creationId xmlns:a16="http://schemas.microsoft.com/office/drawing/2014/main" id="{FC866FEA-46C0-4DDC-9505-DC30C44FFDD8}"/>
                </a:ext>
              </a:extLst>
            </p:cNvPr>
            <p:cNvSpPr txBox="1"/>
            <p:nvPr/>
          </p:nvSpPr>
          <p:spPr>
            <a:xfrm>
              <a:off x="1242144" y="1145409"/>
              <a:ext cx="119253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166" name="CasellaDiTesto 165">
              <a:extLst>
                <a:ext uri="{FF2B5EF4-FFF2-40B4-BE49-F238E27FC236}">
                  <a16:creationId xmlns:a16="http://schemas.microsoft.com/office/drawing/2014/main" id="{FAC1F569-C410-461A-B55D-4478B8E49F62}"/>
                </a:ext>
              </a:extLst>
            </p:cNvPr>
            <p:cNvSpPr txBox="1"/>
            <p:nvPr/>
          </p:nvSpPr>
          <p:spPr>
            <a:xfrm>
              <a:off x="1242144" y="1431159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167" name="Elemento grafico 134">
              <a:extLst>
                <a:ext uri="{FF2B5EF4-FFF2-40B4-BE49-F238E27FC236}">
                  <a16:creationId xmlns:a16="http://schemas.microsoft.com/office/drawing/2014/main" id="{0A4811F4-2438-4E49-BA07-DCF2C12DD102}"/>
                </a:ext>
              </a:extLst>
            </p:cNvPr>
            <p:cNvGrpSpPr/>
            <p:nvPr/>
          </p:nvGrpSpPr>
          <p:grpSpPr>
            <a:xfrm>
              <a:off x="4672158" y="1256813"/>
              <a:ext cx="261980" cy="395189"/>
              <a:chOff x="4672158" y="1256813"/>
              <a:chExt cx="261980" cy="395189"/>
            </a:xfrm>
            <a:noFill/>
          </p:grpSpPr>
          <p:sp>
            <p:nvSpPr>
              <p:cNvPr id="168" name="Figura a mano libera: forma 167">
                <a:extLst>
                  <a:ext uri="{FF2B5EF4-FFF2-40B4-BE49-F238E27FC236}">
                    <a16:creationId xmlns:a16="http://schemas.microsoft.com/office/drawing/2014/main" id="{6D824EE4-654F-4D87-AF07-0DB3E79113CB}"/>
                  </a:ext>
                </a:extLst>
              </p:cNvPr>
              <p:cNvSpPr/>
              <p:nvPr/>
            </p:nvSpPr>
            <p:spPr>
              <a:xfrm rot="10800000" flipV="1">
                <a:off x="4672158" y="1322678"/>
                <a:ext cx="261980" cy="263459"/>
              </a:xfrm>
              <a:custGeom>
                <a:avLst/>
                <a:gdLst>
                  <a:gd name="connsiteX0" fmla="*/ 262381 w 261980"/>
                  <a:gd name="connsiteY0" fmla="*/ 131751 h 263459"/>
                  <a:gd name="connsiteX1" fmla="*/ 131391 w 261980"/>
                  <a:gd name="connsiteY1" fmla="*/ 263481 h 263459"/>
                  <a:gd name="connsiteX2" fmla="*/ 401 w 261980"/>
                  <a:gd name="connsiteY2" fmla="*/ 131751 h 263459"/>
                  <a:gd name="connsiteX3" fmla="*/ 131391 w 261980"/>
                  <a:gd name="connsiteY3" fmla="*/ 22 h 263459"/>
                  <a:gd name="connsiteX4" fmla="*/ 262381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1" y="131751"/>
                    </a:moveTo>
                    <a:cubicBezTo>
                      <a:pt x="262381" y="204504"/>
                      <a:pt x="203735" y="263481"/>
                      <a:pt x="131391" y="263481"/>
                    </a:cubicBezTo>
                    <a:cubicBezTo>
                      <a:pt x="59047" y="263481"/>
                      <a:pt x="401" y="204504"/>
                      <a:pt x="401" y="131751"/>
                    </a:cubicBezTo>
                    <a:cubicBezTo>
                      <a:pt x="401" y="58999"/>
                      <a:pt x="59047" y="22"/>
                      <a:pt x="131391" y="22"/>
                    </a:cubicBezTo>
                    <a:cubicBezTo>
                      <a:pt x="203735" y="22"/>
                      <a:pt x="262381" y="58999"/>
                      <a:pt x="262381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9" name="Figura a mano libera: forma 168">
                <a:extLst>
                  <a:ext uri="{FF2B5EF4-FFF2-40B4-BE49-F238E27FC236}">
                    <a16:creationId xmlns:a16="http://schemas.microsoft.com/office/drawing/2014/main" id="{F70B5826-365A-4C46-8E9C-CB18357CEF8B}"/>
                  </a:ext>
                </a:extLst>
              </p:cNvPr>
              <p:cNvSpPr/>
              <p:nvPr/>
            </p:nvSpPr>
            <p:spPr>
              <a:xfrm rot="10800000" flipV="1">
                <a:off x="4803149" y="1586136"/>
                <a:ext cx="9525" cy="65865"/>
              </a:xfrm>
              <a:custGeom>
                <a:avLst/>
                <a:gdLst>
                  <a:gd name="connsiteX0" fmla="*/ 401 w 9525"/>
                  <a:gd name="connsiteY0" fmla="*/ 33 h 65865"/>
                  <a:gd name="connsiteX1" fmla="*/ 401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1" y="33"/>
                    </a:moveTo>
                    <a:lnTo>
                      <a:pt x="401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0" name="Figura a mano libera: forma 169">
                <a:extLst>
                  <a:ext uri="{FF2B5EF4-FFF2-40B4-BE49-F238E27FC236}">
                    <a16:creationId xmlns:a16="http://schemas.microsoft.com/office/drawing/2014/main" id="{737C41C9-AAAE-44F0-9A02-D3EC574735E2}"/>
                  </a:ext>
                </a:extLst>
              </p:cNvPr>
              <p:cNvSpPr/>
              <p:nvPr/>
            </p:nvSpPr>
            <p:spPr>
              <a:xfrm rot="10800000" flipV="1">
                <a:off x="4803149" y="1256813"/>
                <a:ext cx="9525" cy="65864"/>
              </a:xfrm>
              <a:custGeom>
                <a:avLst/>
                <a:gdLst>
                  <a:gd name="connsiteX0" fmla="*/ 401 w 9525"/>
                  <a:gd name="connsiteY0" fmla="*/ 65876 h 65864"/>
                  <a:gd name="connsiteX1" fmla="*/ 401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1" y="65876"/>
                    </a:moveTo>
                    <a:lnTo>
                      <a:pt x="401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Figura a mano libera: forma 170">
                <a:extLst>
                  <a:ext uri="{FF2B5EF4-FFF2-40B4-BE49-F238E27FC236}">
                    <a16:creationId xmlns:a16="http://schemas.microsoft.com/office/drawing/2014/main" id="{E36C9B35-23AB-4131-95FF-0CC7065E3E71}"/>
                  </a:ext>
                </a:extLst>
              </p:cNvPr>
              <p:cNvSpPr/>
              <p:nvPr/>
            </p:nvSpPr>
            <p:spPr>
              <a:xfrm rot="10800000" flipV="1">
                <a:off x="4766183" y="1387523"/>
                <a:ext cx="73931" cy="9525"/>
              </a:xfrm>
              <a:custGeom>
                <a:avLst/>
                <a:gdLst>
                  <a:gd name="connsiteX0" fmla="*/ 74332 w 73931"/>
                  <a:gd name="connsiteY0" fmla="*/ 17 h 9525"/>
                  <a:gd name="connsiteX1" fmla="*/ 401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17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2" name="Figura a mano libera: forma 171">
                <a:extLst>
                  <a:ext uri="{FF2B5EF4-FFF2-40B4-BE49-F238E27FC236}">
                    <a16:creationId xmlns:a16="http://schemas.microsoft.com/office/drawing/2014/main" id="{29B14680-3855-43F3-B9D7-7CA49A403FD4}"/>
                  </a:ext>
                </a:extLst>
              </p:cNvPr>
              <p:cNvSpPr/>
              <p:nvPr/>
            </p:nvSpPr>
            <p:spPr>
              <a:xfrm rot="10800000" flipV="1">
                <a:off x="4803149" y="1349753"/>
                <a:ext cx="9525" cy="75537"/>
              </a:xfrm>
              <a:custGeom>
                <a:avLst/>
                <a:gdLst>
                  <a:gd name="connsiteX0" fmla="*/ 401 w 9525"/>
                  <a:gd name="connsiteY0" fmla="*/ 75555 h 75537"/>
                  <a:gd name="connsiteX1" fmla="*/ 401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1" y="75555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3" name="Figura a mano libera: forma 172">
                <a:extLst>
                  <a:ext uri="{FF2B5EF4-FFF2-40B4-BE49-F238E27FC236}">
                    <a16:creationId xmlns:a16="http://schemas.microsoft.com/office/drawing/2014/main" id="{FE4A6B36-A4CB-43E6-942A-0C0A6603BA05}"/>
                  </a:ext>
                </a:extLst>
              </p:cNvPr>
              <p:cNvSpPr/>
              <p:nvPr/>
            </p:nvSpPr>
            <p:spPr>
              <a:xfrm rot="10800000" flipV="1">
                <a:off x="4766183" y="1543313"/>
                <a:ext cx="73931" cy="9525"/>
              </a:xfrm>
              <a:custGeom>
                <a:avLst/>
                <a:gdLst>
                  <a:gd name="connsiteX0" fmla="*/ 74332 w 73931"/>
                  <a:gd name="connsiteY0" fmla="*/ 28 h 9525"/>
                  <a:gd name="connsiteX1" fmla="*/ 401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28"/>
                    </a:moveTo>
                    <a:lnTo>
                      <a:pt x="401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74" name="Figura a mano libera: forma 173">
              <a:extLst>
                <a:ext uri="{FF2B5EF4-FFF2-40B4-BE49-F238E27FC236}">
                  <a16:creationId xmlns:a16="http://schemas.microsoft.com/office/drawing/2014/main" id="{F714B006-12D7-47E1-9EE3-AC05F65C1242}"/>
                </a:ext>
              </a:extLst>
            </p:cNvPr>
            <p:cNvSpPr/>
            <p:nvPr/>
          </p:nvSpPr>
          <p:spPr>
            <a:xfrm>
              <a:off x="4426467" y="1179614"/>
              <a:ext cx="376685" cy="110131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5" name="Figura a mano libera: forma 174">
              <a:extLst>
                <a:ext uri="{FF2B5EF4-FFF2-40B4-BE49-F238E27FC236}">
                  <a16:creationId xmlns:a16="http://schemas.microsoft.com/office/drawing/2014/main" id="{029E4EA3-ABBF-4029-87B0-9B7250A08538}"/>
                </a:ext>
              </a:extLst>
            </p:cNvPr>
            <p:cNvSpPr/>
            <p:nvPr/>
          </p:nvSpPr>
          <p:spPr>
            <a:xfrm>
              <a:off x="4803153" y="1629405"/>
              <a:ext cx="9525" cy="115046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6" name="Figura a mano libera: forma 175">
              <a:extLst>
                <a:ext uri="{FF2B5EF4-FFF2-40B4-BE49-F238E27FC236}">
                  <a16:creationId xmlns:a16="http://schemas.microsoft.com/office/drawing/2014/main" id="{16CCC890-B483-4C91-877D-F92E36E39D71}"/>
                </a:ext>
              </a:extLst>
            </p:cNvPr>
            <p:cNvSpPr/>
            <p:nvPr/>
          </p:nvSpPr>
          <p:spPr>
            <a:xfrm>
              <a:off x="4426467" y="1744452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7" name="Figura a mano libera: forma 176">
              <a:extLst>
                <a:ext uri="{FF2B5EF4-FFF2-40B4-BE49-F238E27FC236}">
                  <a16:creationId xmlns:a16="http://schemas.microsoft.com/office/drawing/2014/main" id="{72B6E65E-BBED-45AC-B4B3-830FCDE621CE}"/>
                </a:ext>
              </a:extLst>
            </p:cNvPr>
            <p:cNvSpPr/>
            <p:nvPr/>
          </p:nvSpPr>
          <p:spPr>
            <a:xfrm>
              <a:off x="2199884" y="2555226"/>
              <a:ext cx="327307" cy="9525"/>
            </a:xfrm>
            <a:custGeom>
              <a:avLst/>
              <a:gdLst>
                <a:gd name="connsiteX0" fmla="*/ 327308 w 327307"/>
                <a:gd name="connsiteY0" fmla="*/ 0 h 9525"/>
                <a:gd name="connsiteX1" fmla="*/ 0 w 3273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07" h="9525">
                  <a:moveTo>
                    <a:pt x="327308" y="0"/>
                  </a:moveTo>
                  <a:cubicBezTo>
                    <a:pt x="219399" y="0"/>
                    <a:pt x="109109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8" name="CasellaDiTesto 177">
              <a:extLst>
                <a:ext uri="{FF2B5EF4-FFF2-40B4-BE49-F238E27FC236}">
                  <a16:creationId xmlns:a16="http://schemas.microsoft.com/office/drawing/2014/main" id="{3FCA8934-E27F-42D9-A26D-67C0E5B63EEC}"/>
                </a:ext>
              </a:extLst>
            </p:cNvPr>
            <p:cNvSpPr txBox="1"/>
            <p:nvPr/>
          </p:nvSpPr>
          <p:spPr>
            <a:xfrm>
              <a:off x="2470594" y="2087416"/>
              <a:ext cx="76390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  <p:sp>
          <p:nvSpPr>
            <p:cNvPr id="179" name="CasellaDiTesto 178">
              <a:extLst>
                <a:ext uri="{FF2B5EF4-FFF2-40B4-BE49-F238E27FC236}">
                  <a16:creationId xmlns:a16="http://schemas.microsoft.com/office/drawing/2014/main" id="{3CB4D93E-8164-44C2-8422-B9CB6A2D89A7}"/>
                </a:ext>
              </a:extLst>
            </p:cNvPr>
            <p:cNvSpPr txBox="1"/>
            <p:nvPr/>
          </p:nvSpPr>
          <p:spPr>
            <a:xfrm>
              <a:off x="312929" y="2127097"/>
              <a:ext cx="44005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180" name="CasellaDiTesto 179">
              <a:extLst>
                <a:ext uri="{FF2B5EF4-FFF2-40B4-BE49-F238E27FC236}">
                  <a16:creationId xmlns:a16="http://schemas.microsoft.com/office/drawing/2014/main" id="{612D5DDF-C3A6-49AF-8CEC-0CC933CD5F5A}"/>
                </a:ext>
              </a:extLst>
            </p:cNvPr>
            <p:cNvSpPr txBox="1"/>
            <p:nvPr/>
          </p:nvSpPr>
          <p:spPr>
            <a:xfrm>
              <a:off x="4960667" y="1280939"/>
              <a:ext cx="449579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grpSp>
        <p:nvGrpSpPr>
          <p:cNvPr id="207" name="Gruppo 206">
            <a:extLst>
              <a:ext uri="{FF2B5EF4-FFF2-40B4-BE49-F238E27FC236}">
                <a16:creationId xmlns:a16="http://schemas.microsoft.com/office/drawing/2014/main" id="{E86FA036-0988-4B49-8607-6A51910A4FEE}"/>
              </a:ext>
            </a:extLst>
          </p:cNvPr>
          <p:cNvGrpSpPr/>
          <p:nvPr/>
        </p:nvGrpSpPr>
        <p:grpSpPr>
          <a:xfrm>
            <a:off x="585167" y="4484484"/>
            <a:ext cx="1049146" cy="1161940"/>
            <a:chOff x="6172052" y="3753590"/>
            <a:chExt cx="1049146" cy="1161940"/>
          </a:xfrm>
        </p:grpSpPr>
        <p:grpSp>
          <p:nvGrpSpPr>
            <p:cNvPr id="187" name="Elemento grafico 182">
              <a:extLst>
                <a:ext uri="{FF2B5EF4-FFF2-40B4-BE49-F238E27FC236}">
                  <a16:creationId xmlns:a16="http://schemas.microsoft.com/office/drawing/2014/main" id="{723CD5A6-376B-4688-B482-903609FA4965}"/>
                </a:ext>
              </a:extLst>
            </p:cNvPr>
            <p:cNvGrpSpPr/>
            <p:nvPr/>
          </p:nvGrpSpPr>
          <p:grpSpPr>
            <a:xfrm>
              <a:off x="6172052" y="4105441"/>
              <a:ext cx="352168" cy="533988"/>
              <a:chOff x="5450387" y="3960541"/>
              <a:chExt cx="352168" cy="533988"/>
            </a:xfrm>
            <a:noFill/>
          </p:grpSpPr>
          <p:sp>
            <p:nvSpPr>
              <p:cNvPr id="188" name="Figura a mano libera: forma 187">
                <a:extLst>
                  <a:ext uri="{FF2B5EF4-FFF2-40B4-BE49-F238E27FC236}">
                    <a16:creationId xmlns:a16="http://schemas.microsoft.com/office/drawing/2014/main" id="{63306C42-080C-426B-92C9-FDDEE04CB328}"/>
                  </a:ext>
                </a:extLst>
              </p:cNvPr>
              <p:cNvSpPr/>
              <p:nvPr/>
            </p:nvSpPr>
            <p:spPr>
              <a:xfrm>
                <a:off x="5450387" y="4049554"/>
                <a:ext cx="352168" cy="355998"/>
              </a:xfrm>
              <a:custGeom>
                <a:avLst/>
                <a:gdLst>
                  <a:gd name="connsiteX0" fmla="*/ 351936 w 352168"/>
                  <a:gd name="connsiteY0" fmla="*/ 177962 h 355998"/>
                  <a:gd name="connsiteX1" fmla="*/ 175852 w 352168"/>
                  <a:gd name="connsiteY1" fmla="*/ 355961 h 355998"/>
                  <a:gd name="connsiteX2" fmla="*/ -232 w 352168"/>
                  <a:gd name="connsiteY2" fmla="*/ 177962 h 355998"/>
                  <a:gd name="connsiteX3" fmla="*/ 175852 w 352168"/>
                  <a:gd name="connsiteY3" fmla="*/ -38 h 355998"/>
                  <a:gd name="connsiteX4" fmla="*/ 351936 w 352168"/>
                  <a:gd name="connsiteY4" fmla="*/ 177962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1936" y="177962"/>
                    </a:moveTo>
                    <a:cubicBezTo>
                      <a:pt x="351936" y="276268"/>
                      <a:pt x="273100" y="355961"/>
                      <a:pt x="175852" y="355961"/>
                    </a:cubicBezTo>
                    <a:cubicBezTo>
                      <a:pt x="78604" y="355961"/>
                      <a:pt x="-232" y="276268"/>
                      <a:pt x="-232" y="177962"/>
                    </a:cubicBezTo>
                    <a:cubicBezTo>
                      <a:pt x="-232" y="79655"/>
                      <a:pt x="78604" y="-38"/>
                      <a:pt x="175852" y="-38"/>
                    </a:cubicBezTo>
                    <a:cubicBezTo>
                      <a:pt x="273100" y="-38"/>
                      <a:pt x="351936" y="79655"/>
                      <a:pt x="351936" y="177962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9" name="Figura a mano libera: forma 188">
                <a:extLst>
                  <a:ext uri="{FF2B5EF4-FFF2-40B4-BE49-F238E27FC236}">
                    <a16:creationId xmlns:a16="http://schemas.microsoft.com/office/drawing/2014/main" id="{9FCC7854-6469-45CD-8178-43179B7477A6}"/>
                  </a:ext>
                </a:extLst>
              </p:cNvPr>
              <p:cNvSpPr/>
              <p:nvPr/>
            </p:nvSpPr>
            <p:spPr>
              <a:xfrm>
                <a:off x="5626471" y="4405538"/>
                <a:ext cx="9525" cy="88992"/>
              </a:xfrm>
              <a:custGeom>
                <a:avLst/>
                <a:gdLst>
                  <a:gd name="connsiteX0" fmla="*/ -232 w 9525"/>
                  <a:gd name="connsiteY0" fmla="*/ -21 h 88992"/>
                  <a:gd name="connsiteX1" fmla="*/ -232 w 9525"/>
                  <a:gd name="connsiteY1" fmla="*/ 8897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232" y="-21"/>
                    </a:moveTo>
                    <a:lnTo>
                      <a:pt x="-232" y="8897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0" name="Figura a mano libera: forma 189">
                <a:extLst>
                  <a:ext uri="{FF2B5EF4-FFF2-40B4-BE49-F238E27FC236}">
                    <a16:creationId xmlns:a16="http://schemas.microsoft.com/office/drawing/2014/main" id="{1DB389E1-E2DE-46A1-BA32-100794EBD8B6}"/>
                  </a:ext>
                </a:extLst>
              </p:cNvPr>
              <p:cNvSpPr/>
              <p:nvPr/>
            </p:nvSpPr>
            <p:spPr>
              <a:xfrm>
                <a:off x="5626471" y="3960541"/>
                <a:ext cx="9525" cy="88992"/>
              </a:xfrm>
              <a:custGeom>
                <a:avLst/>
                <a:gdLst>
                  <a:gd name="connsiteX0" fmla="*/ -232 w 9525"/>
                  <a:gd name="connsiteY0" fmla="*/ 88937 h 88992"/>
                  <a:gd name="connsiteX1" fmla="*/ -232 w 9525"/>
                  <a:gd name="connsiteY1" fmla="*/ -55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232" y="88937"/>
                    </a:moveTo>
                    <a:lnTo>
                      <a:pt x="-232" y="-5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1" name="Figura a mano libera: forma 190">
                <a:extLst>
                  <a:ext uri="{FF2B5EF4-FFF2-40B4-BE49-F238E27FC236}">
                    <a16:creationId xmlns:a16="http://schemas.microsoft.com/office/drawing/2014/main" id="{54EB2BF7-0453-4CF0-9924-C88512AE666B}"/>
                  </a:ext>
                </a:extLst>
              </p:cNvPr>
              <p:cNvSpPr/>
              <p:nvPr/>
            </p:nvSpPr>
            <p:spPr>
              <a:xfrm>
                <a:off x="5576755" y="4137158"/>
                <a:ext cx="99396" cy="9525"/>
              </a:xfrm>
              <a:custGeom>
                <a:avLst/>
                <a:gdLst>
                  <a:gd name="connsiteX0" fmla="*/ 99164 w 99396"/>
                  <a:gd name="connsiteY0" fmla="*/ -45 h 9525"/>
                  <a:gd name="connsiteX1" fmla="*/ -232 w 99396"/>
                  <a:gd name="connsiteY1" fmla="*/ -4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164" y="-45"/>
                    </a:moveTo>
                    <a:lnTo>
                      <a:pt x="-232" y="-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2" name="Figura a mano libera: forma 191">
                <a:extLst>
                  <a:ext uri="{FF2B5EF4-FFF2-40B4-BE49-F238E27FC236}">
                    <a16:creationId xmlns:a16="http://schemas.microsoft.com/office/drawing/2014/main" id="{261B6998-3475-4935-96EF-24CFDDDA9271}"/>
                  </a:ext>
                </a:extLst>
              </p:cNvPr>
              <p:cNvSpPr/>
              <p:nvPr/>
            </p:nvSpPr>
            <p:spPr>
              <a:xfrm>
                <a:off x="5626471" y="4086110"/>
                <a:ext cx="9525" cy="102096"/>
              </a:xfrm>
              <a:custGeom>
                <a:avLst/>
                <a:gdLst>
                  <a:gd name="connsiteX0" fmla="*/ -232 w 9525"/>
                  <a:gd name="connsiteY0" fmla="*/ 102052 h 102096"/>
                  <a:gd name="connsiteX1" fmla="*/ -232 w 9525"/>
                  <a:gd name="connsiteY1" fmla="*/ -45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-232" y="102052"/>
                    </a:moveTo>
                    <a:lnTo>
                      <a:pt x="-232" y="-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3" name="Figura a mano libera: forma 192">
                <a:extLst>
                  <a:ext uri="{FF2B5EF4-FFF2-40B4-BE49-F238E27FC236}">
                    <a16:creationId xmlns:a16="http://schemas.microsoft.com/office/drawing/2014/main" id="{50593002-10F7-4023-B3FB-521228176907}"/>
                  </a:ext>
                </a:extLst>
              </p:cNvPr>
              <p:cNvSpPr/>
              <p:nvPr/>
            </p:nvSpPr>
            <p:spPr>
              <a:xfrm>
                <a:off x="5576755" y="4347686"/>
                <a:ext cx="99396" cy="9525"/>
              </a:xfrm>
              <a:custGeom>
                <a:avLst/>
                <a:gdLst>
                  <a:gd name="connsiteX0" fmla="*/ 99164 w 99396"/>
                  <a:gd name="connsiteY0" fmla="*/ -29 h 9525"/>
                  <a:gd name="connsiteX1" fmla="*/ -232 w 99396"/>
                  <a:gd name="connsiteY1" fmla="*/ -2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164" y="-29"/>
                    </a:moveTo>
                    <a:lnTo>
                      <a:pt x="-232" y="-29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94" name="Elemento grafico 182">
              <a:extLst>
                <a:ext uri="{FF2B5EF4-FFF2-40B4-BE49-F238E27FC236}">
                  <a16:creationId xmlns:a16="http://schemas.microsoft.com/office/drawing/2014/main" id="{82C36C90-C07D-4019-ADE7-65C7481EDF95}"/>
                </a:ext>
              </a:extLst>
            </p:cNvPr>
            <p:cNvGrpSpPr/>
            <p:nvPr/>
          </p:nvGrpSpPr>
          <p:grpSpPr>
            <a:xfrm>
              <a:off x="6578847" y="3753590"/>
              <a:ext cx="600084" cy="159468"/>
              <a:chOff x="5857178" y="3618749"/>
              <a:chExt cx="600084" cy="159468"/>
            </a:xfrm>
            <a:noFill/>
          </p:grpSpPr>
          <p:sp>
            <p:nvSpPr>
              <p:cNvPr id="195" name="Figura a mano libera: forma 194">
                <a:extLst>
                  <a:ext uri="{FF2B5EF4-FFF2-40B4-BE49-F238E27FC236}">
                    <a16:creationId xmlns:a16="http://schemas.microsoft.com/office/drawing/2014/main" id="{DF5A0221-3F18-40CB-BF48-712AD62EEED3}"/>
                  </a:ext>
                </a:extLst>
              </p:cNvPr>
              <p:cNvSpPr/>
              <p:nvPr/>
            </p:nvSpPr>
            <p:spPr>
              <a:xfrm rot="10800000">
                <a:off x="6357255" y="3698514"/>
                <a:ext cx="100008" cy="9525"/>
              </a:xfrm>
              <a:custGeom>
                <a:avLst/>
                <a:gdLst>
                  <a:gd name="connsiteX0" fmla="*/ -123 w 100008"/>
                  <a:gd name="connsiteY0" fmla="*/ -185 h 9525"/>
                  <a:gd name="connsiteX1" fmla="*/ 99885 w 100008"/>
                  <a:gd name="connsiteY1" fmla="*/ -18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-123" y="-185"/>
                    </a:moveTo>
                    <a:cubicBezTo>
                      <a:pt x="33213" y="-185"/>
                      <a:pt x="66549" y="-185"/>
                      <a:pt x="99885" y="-185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6" name="Figura a mano libera: forma 195">
                <a:extLst>
                  <a:ext uri="{FF2B5EF4-FFF2-40B4-BE49-F238E27FC236}">
                    <a16:creationId xmlns:a16="http://schemas.microsoft.com/office/drawing/2014/main" id="{E4A78E67-741D-4BD3-A22D-891AE210B2FB}"/>
                  </a:ext>
                </a:extLst>
              </p:cNvPr>
              <p:cNvSpPr/>
              <p:nvPr/>
            </p:nvSpPr>
            <p:spPr>
              <a:xfrm rot="10800000">
                <a:off x="5857178" y="3698514"/>
                <a:ext cx="100008" cy="9525"/>
              </a:xfrm>
              <a:custGeom>
                <a:avLst/>
                <a:gdLst>
                  <a:gd name="connsiteX0" fmla="*/ 99819 w 100008"/>
                  <a:gd name="connsiteY0" fmla="*/ -185 h 9525"/>
                  <a:gd name="connsiteX1" fmla="*/ -189 w 100008"/>
                  <a:gd name="connsiteY1" fmla="*/ -18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99819" y="-185"/>
                    </a:moveTo>
                    <a:cubicBezTo>
                      <a:pt x="66483" y="-185"/>
                      <a:pt x="33147" y="-185"/>
                      <a:pt x="-189" y="-185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7" name="Figura a mano libera: forma 196">
                <a:extLst>
                  <a:ext uri="{FF2B5EF4-FFF2-40B4-BE49-F238E27FC236}">
                    <a16:creationId xmlns:a16="http://schemas.microsoft.com/office/drawing/2014/main" id="{73AE9E5B-B381-441B-8859-CA20ED1A930D}"/>
                  </a:ext>
                </a:extLst>
              </p:cNvPr>
              <p:cNvSpPr/>
              <p:nvPr/>
            </p:nvSpPr>
            <p:spPr>
              <a:xfrm rot="10800000">
                <a:off x="5968138" y="3618749"/>
                <a:ext cx="387281" cy="159468"/>
              </a:xfrm>
              <a:custGeom>
                <a:avLst/>
                <a:gdLst>
                  <a:gd name="connsiteX0" fmla="*/ -155 w 387281"/>
                  <a:gd name="connsiteY0" fmla="*/ -184 h 159468"/>
                  <a:gd name="connsiteX1" fmla="*/ 387125 w 387281"/>
                  <a:gd name="connsiteY1" fmla="*/ -184 h 159468"/>
                  <a:gd name="connsiteX2" fmla="*/ 387125 w 387281"/>
                  <a:gd name="connsiteY2" fmla="*/ 159284 h 159468"/>
                  <a:gd name="connsiteX3" fmla="*/ -155 w 387281"/>
                  <a:gd name="connsiteY3" fmla="*/ 159284 h 159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7281" h="159468">
                    <a:moveTo>
                      <a:pt x="-155" y="-184"/>
                    </a:moveTo>
                    <a:lnTo>
                      <a:pt x="387125" y="-184"/>
                    </a:lnTo>
                    <a:lnTo>
                      <a:pt x="387125" y="159284"/>
                    </a:lnTo>
                    <a:lnTo>
                      <a:pt x="-155" y="159284"/>
                    </a:lnTo>
                    <a:close/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98" name="Figura a mano libera: forma 197">
              <a:extLst>
                <a:ext uri="{FF2B5EF4-FFF2-40B4-BE49-F238E27FC236}">
                  <a16:creationId xmlns:a16="http://schemas.microsoft.com/office/drawing/2014/main" id="{90718F00-86F0-482D-987F-CF5E33B3D1BA}"/>
                </a:ext>
              </a:extLst>
            </p:cNvPr>
            <p:cNvSpPr/>
            <p:nvPr/>
          </p:nvSpPr>
          <p:spPr>
            <a:xfrm>
              <a:off x="6348118" y="3843403"/>
              <a:ext cx="9525" cy="262035"/>
            </a:xfrm>
            <a:custGeom>
              <a:avLst/>
              <a:gdLst>
                <a:gd name="connsiteX0" fmla="*/ 0 w 9525"/>
                <a:gd name="connsiteY0" fmla="*/ 262036 h 262035"/>
                <a:gd name="connsiteX1" fmla="*/ 0 w 9525"/>
                <a:gd name="connsiteY1" fmla="*/ 0 h 262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62035">
                  <a:moveTo>
                    <a:pt x="0" y="262036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9" name="Figura a mano libera: forma 198">
              <a:extLst>
                <a:ext uri="{FF2B5EF4-FFF2-40B4-BE49-F238E27FC236}">
                  <a16:creationId xmlns:a16="http://schemas.microsoft.com/office/drawing/2014/main" id="{B8633751-7D2B-40C3-87CC-5E9EE0E54ADA}"/>
                </a:ext>
              </a:extLst>
            </p:cNvPr>
            <p:cNvSpPr/>
            <p:nvPr/>
          </p:nvSpPr>
          <p:spPr>
            <a:xfrm>
              <a:off x="6348118" y="3843403"/>
              <a:ext cx="230738" cy="9525"/>
            </a:xfrm>
            <a:custGeom>
              <a:avLst/>
              <a:gdLst>
                <a:gd name="connsiteX0" fmla="*/ 230738 w 230738"/>
                <a:gd name="connsiteY0" fmla="*/ 0 h 9525"/>
                <a:gd name="connsiteX1" fmla="*/ 0 w 230738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0738" h="9525">
                  <a:moveTo>
                    <a:pt x="230738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0" name="Figura a mano libera: forma 199">
              <a:extLst>
                <a:ext uri="{FF2B5EF4-FFF2-40B4-BE49-F238E27FC236}">
                  <a16:creationId xmlns:a16="http://schemas.microsoft.com/office/drawing/2014/main" id="{4F45765C-44D9-4539-8FCD-B6BFF5565D13}"/>
                </a:ext>
              </a:extLst>
            </p:cNvPr>
            <p:cNvSpPr/>
            <p:nvPr/>
          </p:nvSpPr>
          <p:spPr>
            <a:xfrm>
              <a:off x="6348118" y="4639439"/>
              <a:ext cx="830813" cy="276091"/>
            </a:xfrm>
            <a:custGeom>
              <a:avLst/>
              <a:gdLst>
                <a:gd name="connsiteX0" fmla="*/ 0 w 830813"/>
                <a:gd name="connsiteY0" fmla="*/ 0 h 276091"/>
                <a:gd name="connsiteX1" fmla="*/ 0 w 830813"/>
                <a:gd name="connsiteY1" fmla="*/ 266776 h 276091"/>
                <a:gd name="connsiteX2" fmla="*/ 830813 w 830813"/>
                <a:gd name="connsiteY2" fmla="*/ 276092 h 276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0813" h="276091">
                  <a:moveTo>
                    <a:pt x="0" y="0"/>
                  </a:moveTo>
                  <a:lnTo>
                    <a:pt x="0" y="266776"/>
                  </a:lnTo>
                  <a:lnTo>
                    <a:pt x="830813" y="276092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1" name="CasellaDiTesto 200">
              <a:extLst>
                <a:ext uri="{FF2B5EF4-FFF2-40B4-BE49-F238E27FC236}">
                  <a16:creationId xmlns:a16="http://schemas.microsoft.com/office/drawing/2014/main" id="{CE0254C4-24F3-47D5-B4B8-551CAE45AE1E}"/>
                </a:ext>
              </a:extLst>
            </p:cNvPr>
            <p:cNvSpPr txBox="1"/>
            <p:nvPr/>
          </p:nvSpPr>
          <p:spPr>
            <a:xfrm>
              <a:off x="6692843" y="3870311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202" name="CasellaDiTesto 201">
              <a:extLst>
                <a:ext uri="{FF2B5EF4-FFF2-40B4-BE49-F238E27FC236}">
                  <a16:creationId xmlns:a16="http://schemas.microsoft.com/office/drawing/2014/main" id="{910495AA-4DF3-4D61-BB91-753E6EBC4500}"/>
                </a:ext>
              </a:extLst>
            </p:cNvPr>
            <p:cNvSpPr txBox="1"/>
            <p:nvPr/>
          </p:nvSpPr>
          <p:spPr>
            <a:xfrm>
              <a:off x="6457293" y="4258847"/>
              <a:ext cx="7639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</p:grpSp>
      <p:pic>
        <p:nvPicPr>
          <p:cNvPr id="185" name="Elemento grafico 184">
            <a:extLst>
              <a:ext uri="{FF2B5EF4-FFF2-40B4-BE49-F238E27FC236}">
                <a16:creationId xmlns:a16="http://schemas.microsoft.com/office/drawing/2014/main" id="{60817002-4CB4-42C7-9B8B-3456F3168BD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534305" y="4564347"/>
            <a:ext cx="1266825" cy="1095375"/>
          </a:xfrm>
          <a:prstGeom prst="rect">
            <a:avLst/>
          </a:prstGeom>
        </p:spPr>
      </p:pic>
      <p:graphicFrame>
        <p:nvGraphicFramePr>
          <p:cNvPr id="205" name="Oggetto 204">
            <a:extLst>
              <a:ext uri="{FF2B5EF4-FFF2-40B4-BE49-F238E27FC236}">
                <a16:creationId xmlns:a16="http://schemas.microsoft.com/office/drawing/2014/main" id="{98F974BE-ED2C-4ACB-BD60-9ACA99A47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48917"/>
              </p:ext>
            </p:extLst>
          </p:nvPr>
        </p:nvGraphicFramePr>
        <p:xfrm>
          <a:off x="3113067" y="4567037"/>
          <a:ext cx="4064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469800" progId="Equation.DSMT4">
                  <p:embed/>
                </p:oleObj>
              </mc:Choice>
              <mc:Fallback>
                <p:oleObj name="Equation" r:id="rId12" imgW="2158920" imgH="469800" progId="Equation.DSMT4">
                  <p:embed/>
                  <p:pic>
                    <p:nvPicPr>
                      <p:cNvPr id="133" name="Oggetto 132">
                        <a:extLst>
                          <a:ext uri="{FF2B5EF4-FFF2-40B4-BE49-F238E27FC236}">
                            <a16:creationId xmlns:a16="http://schemas.microsoft.com/office/drawing/2014/main" id="{472662FE-67A8-4104-8148-9F3FF5A8D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67" y="4567037"/>
                        <a:ext cx="406400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ggetto 207">
            <a:extLst>
              <a:ext uri="{FF2B5EF4-FFF2-40B4-BE49-F238E27FC236}">
                <a16:creationId xmlns:a16="http://schemas.microsoft.com/office/drawing/2014/main" id="{A41B8A22-D9C7-4B63-861F-1E5BD676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16703"/>
              </p:ext>
            </p:extLst>
          </p:nvPr>
        </p:nvGraphicFramePr>
        <p:xfrm>
          <a:off x="7711243" y="3728117"/>
          <a:ext cx="19621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965160" progId="Equation.DSMT4">
                  <p:embed/>
                </p:oleObj>
              </mc:Choice>
              <mc:Fallback>
                <p:oleObj name="Equation" r:id="rId14" imgW="1041120" imgH="965160" progId="Equation.DSMT4">
                  <p:embed/>
                  <p:pic>
                    <p:nvPicPr>
                      <p:cNvPr id="205" name="Oggetto 204">
                        <a:extLst>
                          <a:ext uri="{FF2B5EF4-FFF2-40B4-BE49-F238E27FC236}">
                            <a16:creationId xmlns:a16="http://schemas.microsoft.com/office/drawing/2014/main" id="{98F974BE-ED2C-4ACB-BD60-9ACA99A47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243" y="3728117"/>
                        <a:ext cx="1962150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ggetto 208">
            <a:extLst>
              <a:ext uri="{FF2B5EF4-FFF2-40B4-BE49-F238E27FC236}">
                <a16:creationId xmlns:a16="http://schemas.microsoft.com/office/drawing/2014/main" id="{69633560-1D80-4151-997A-03A304F56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82279"/>
              </p:ext>
            </p:extLst>
          </p:nvPr>
        </p:nvGraphicFramePr>
        <p:xfrm>
          <a:off x="10270806" y="4192943"/>
          <a:ext cx="1177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57200" progId="Equation.DSMT4">
                  <p:embed/>
                </p:oleObj>
              </mc:Choice>
              <mc:Fallback>
                <p:oleObj name="Equation" r:id="rId16" imgW="596880" imgH="45720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B726AA46-070A-4E34-8E46-F4B957ECD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806" y="4192943"/>
                        <a:ext cx="1177925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Rettangolo con angoli arrotondati 209">
            <a:extLst>
              <a:ext uri="{FF2B5EF4-FFF2-40B4-BE49-F238E27FC236}">
                <a16:creationId xmlns:a16="http://schemas.microsoft.com/office/drawing/2014/main" id="{47BA031C-918C-424F-A3B1-E0BB2E2310C7}"/>
              </a:ext>
            </a:extLst>
          </p:cNvPr>
          <p:cNvSpPr/>
          <p:nvPr/>
        </p:nvSpPr>
        <p:spPr>
          <a:xfrm>
            <a:off x="9937502" y="4118729"/>
            <a:ext cx="1837267" cy="110475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89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 animBg="1"/>
      <p:bldP spid="234" grpId="0" animBg="1"/>
      <p:bldP spid="231" grpId="0" animBg="1"/>
      <p:bldP spid="232" grpId="0" animBg="1"/>
      <p:bldP spid="210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1</Words>
  <Application>Microsoft Office PowerPoint</Application>
  <PresentationFormat>Widescreen</PresentationFormat>
  <Paragraphs>108</Paragraphs>
  <Slides>11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1</vt:i4>
      </vt:variant>
    </vt:vector>
  </HeadingPairs>
  <TitlesOfParts>
    <vt:vector size="17" baseType="lpstr">
      <vt:lpstr>Arial</vt:lpstr>
      <vt:lpstr>Calibri</vt:lpstr>
      <vt:lpstr>Symbol</vt:lpstr>
      <vt:lpstr>Tema di Office</vt:lpstr>
      <vt:lpstr>Corel DESIGNER</vt:lpstr>
      <vt:lpstr>Equation</vt:lpstr>
      <vt:lpstr>Use of Pellegrini's cut-insertion theorem for the design of feedback systems</vt:lpstr>
      <vt:lpstr>Presentazione standard di PowerPoint</vt:lpstr>
      <vt:lpstr>Presentazione standard di PowerPoint</vt:lpstr>
      <vt:lpstr>Pellegrini's cut-insertion theorem</vt:lpstr>
      <vt:lpstr>Block diagram corresponding to the cut-insertion schematization </vt:lpstr>
      <vt:lpstr>Problems when using the cut-inserion theorem for design purposes</vt:lpstr>
      <vt:lpstr>Cut insertion theorem with modified definition of a</vt:lpstr>
      <vt:lpstr>Cut insertion theorem with modified definition of a</vt:lpstr>
      <vt:lpstr>Ideal transfer function and network functions</vt:lpstr>
      <vt:lpstr>Finite gain error</vt:lpstr>
      <vt:lpstr>Final reca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14</cp:revision>
  <dcterms:created xsi:type="dcterms:W3CDTF">2015-02-03T16:10:37Z</dcterms:created>
  <dcterms:modified xsi:type="dcterms:W3CDTF">2022-10-16T10:33:56Z</dcterms:modified>
</cp:coreProperties>
</file>